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686287" w14:paraId="7CC59E0A" w14:textId="77777777" w:rsidTr="008F4E47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2A187179" w:rsidR="004366A8" w:rsidRPr="00161BEC" w:rsidRDefault="004366A8" w:rsidP="008F4E47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CD55EB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HIỆP BÌNH</w:t>
            </w:r>
          </w:p>
          <w:p w14:paraId="232A0300" w14:textId="77777777" w:rsidR="004366A8" w:rsidRPr="00161BEC" w:rsidRDefault="004366A8" w:rsidP="008F4E47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44CD5A7" wp14:editId="4B8B51B6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4167D1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"/>
                  </w:pict>
                </mc:Fallback>
              </mc:AlternateContent>
            </w:r>
          </w:p>
          <w:p w14:paraId="1DC1E1B5" w14:textId="29338484" w:rsidR="004366A8" w:rsidRPr="00EB1D93" w:rsidRDefault="00EB1D93" w:rsidP="00DE22D3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r w:rsidR="00CD55EB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 TRỜI SÁNG TẠO</w:t>
            </w:r>
          </w:p>
          <w:p w14:paraId="31FC93E7" w14:textId="3BBE9A09" w:rsidR="004366A8" w:rsidRPr="00686287" w:rsidRDefault="00DE22D3" w:rsidP="00DE22D3">
            <w:pPr>
              <w:shd w:val="clear" w:color="auto" w:fill="FFFFFF"/>
              <w:spacing w:after="0" w:line="240" w:lineRule="auto"/>
              <w:ind w:left="158" w:hanging="158"/>
              <w:contextualSpacing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 xml:space="preserve">             </w:t>
            </w:r>
            <w:r w:rsidR="004366A8"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(Đề gồm </w:t>
            </w:r>
            <w:r w:rsidR="00EB60BD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04</w:t>
            </w:r>
            <w:r w:rsidR="004366A8"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67CCC260" w:rsidR="004366A8" w:rsidRPr="00686287" w:rsidRDefault="004366A8" w:rsidP="008F4E47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</w:t>
            </w:r>
            <w:r w:rsidR="00CD55EB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GIỮA 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HỌC KỲ</w:t>
            </w:r>
            <w:r w:rsidR="00CD55EB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1</w:t>
            </w:r>
          </w:p>
          <w:p w14:paraId="6A1C9ED7" w14:textId="77777777" w:rsidR="004366A8" w:rsidRPr="00686287" w:rsidRDefault="004366A8" w:rsidP="008F4E47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76468C09" w:rsidR="004366A8" w:rsidRPr="00686287" w:rsidRDefault="00CD55EB" w:rsidP="008F4E47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MÔN: TOÁN 8</w:t>
            </w:r>
          </w:p>
          <w:p w14:paraId="7F3704F1" w14:textId="77777777" w:rsidR="004366A8" w:rsidRPr="00686287" w:rsidRDefault="004366A8" w:rsidP="008F4E47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90 phút </w:t>
            </w:r>
            <w:r w:rsidRPr="00686287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Default="006347A0"/>
    <w:p w14:paraId="0F2247B4" w14:textId="386F7619" w:rsidR="004366A8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4366A8">
        <w:rPr>
          <w:rFonts w:asciiTheme="majorHAnsi" w:hAnsiTheme="majorHAnsi" w:cstheme="majorHAnsi"/>
          <w:b/>
          <w:bCs/>
          <w:sz w:val="28"/>
          <w:szCs w:val="28"/>
        </w:rPr>
        <w:t>A. TRẮC NGHIỆM: (3,0đ)</w:t>
      </w:r>
      <w:r w:rsidR="00EB1D93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</w:p>
    <w:p w14:paraId="37C84F99" w14:textId="4BEA6196" w:rsidR="004366A8" w:rsidRPr="00EB60BD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>Câu 1.</w: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CD55EB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Đơn thức nào đồng dạng với đơn thức </w:t>
      </w:r>
      <w:r w:rsidR="00CD55EB" w:rsidRPr="00EB60BD">
        <w:rPr>
          <w:rFonts w:asciiTheme="majorHAnsi" w:hAnsiTheme="majorHAnsi" w:cstheme="majorHAnsi"/>
          <w:b/>
          <w:bCs/>
          <w:color w:val="000000" w:themeColor="text1"/>
          <w:position w:val="-12"/>
          <w:sz w:val="28"/>
          <w:szCs w:val="28"/>
        </w:rPr>
        <w:object w:dxaOrig="620" w:dyaOrig="400" w14:anchorId="0F9B17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20.5pt" o:ole="">
            <v:imagedata r:id="rId5" o:title=""/>
          </v:shape>
          <o:OLEObject Type="Embed" ProgID="Equation.DSMT4" ShapeID="_x0000_i1025" DrawAspect="Content" ObjectID="_1789393805" r:id="rId6"/>
        </w:object>
      </w:r>
    </w:p>
    <w:p w14:paraId="60F04001" w14:textId="3625B4F9" w:rsidR="004366A8" w:rsidRPr="00EB60BD" w:rsidRDefault="004366A8" w:rsidP="00DE22D3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A. </w:t>
      </w:r>
      <w:r w:rsidR="00CD55EB" w:rsidRPr="00EB60BD">
        <w:rPr>
          <w:rFonts w:asciiTheme="majorHAnsi" w:hAnsiTheme="majorHAnsi" w:cstheme="majorHAnsi"/>
          <w:b/>
          <w:bCs/>
          <w:position w:val="-12"/>
          <w:sz w:val="28"/>
          <w:szCs w:val="28"/>
        </w:rPr>
        <w:object w:dxaOrig="620" w:dyaOrig="400" w14:anchorId="700838D9">
          <v:shape id="_x0000_i1026" type="#_x0000_t75" style="width:31pt;height:20.5pt" o:ole="">
            <v:imagedata r:id="rId7" o:title=""/>
          </v:shape>
          <o:OLEObject Type="Embed" ProgID="Equation.DSMT4" ShapeID="_x0000_i1026" DrawAspect="Content" ObjectID="_1789393806" r:id="rId8"/>
        </w:objec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="00CD55EB" w:rsidRPr="00EB60BD">
        <w:rPr>
          <w:rFonts w:asciiTheme="majorHAnsi" w:hAnsiTheme="majorHAnsi" w:cstheme="majorHAnsi"/>
          <w:b/>
          <w:bCs/>
          <w:position w:val="-12"/>
          <w:sz w:val="28"/>
          <w:szCs w:val="28"/>
        </w:rPr>
        <w:object w:dxaOrig="480" w:dyaOrig="360" w14:anchorId="1DD3E134">
          <v:shape id="_x0000_i1027" type="#_x0000_t75" style="width:23.8pt;height:18.3pt" o:ole="">
            <v:imagedata r:id="rId9" o:title=""/>
          </v:shape>
          <o:OLEObject Type="Embed" ProgID="Equation.DSMT4" ShapeID="_x0000_i1027" DrawAspect="Content" ObjectID="_1789393807" r:id="rId10"/>
        </w:objec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CD55EB" w:rsidRPr="00EB60BD">
        <w:rPr>
          <w:rFonts w:asciiTheme="majorHAnsi" w:hAnsiTheme="majorHAnsi" w:cstheme="majorHAnsi"/>
          <w:b/>
          <w:bCs/>
          <w:position w:val="-12"/>
          <w:sz w:val="28"/>
          <w:szCs w:val="28"/>
        </w:rPr>
        <w:object w:dxaOrig="580" w:dyaOrig="400" w14:anchorId="5D172E72">
          <v:shape id="_x0000_i1028" type="#_x0000_t75" style="width:29.35pt;height:20.5pt" o:ole="">
            <v:imagedata r:id="rId11" o:title=""/>
          </v:shape>
          <o:OLEObject Type="Embed" ProgID="Equation.DSMT4" ShapeID="_x0000_i1028" DrawAspect="Content" ObjectID="_1789393808" r:id="rId12"/>
        </w:objec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="00CD55EB" w:rsidRPr="00EB60BD">
        <w:rPr>
          <w:rFonts w:asciiTheme="majorHAnsi" w:hAnsiTheme="majorHAnsi" w:cstheme="majorHAnsi"/>
          <w:b/>
          <w:bCs/>
          <w:position w:val="-12"/>
          <w:sz w:val="28"/>
          <w:szCs w:val="28"/>
        </w:rPr>
        <w:object w:dxaOrig="580" w:dyaOrig="400" w14:anchorId="690F9B32">
          <v:shape id="_x0000_i1029" type="#_x0000_t75" style="width:29.35pt;height:20.5pt" o:ole="">
            <v:imagedata r:id="rId13" o:title=""/>
          </v:shape>
          <o:OLEObject Type="Embed" ProgID="Equation.DSMT4" ShapeID="_x0000_i1029" DrawAspect="Content" ObjectID="_1789393809" r:id="rId14"/>
        </w:object>
      </w:r>
    </w:p>
    <w:p w14:paraId="2711FBD4" w14:textId="35223D69" w:rsidR="004366A8" w:rsidRPr="00EB60BD" w:rsidRDefault="004366A8">
      <w:pPr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2. </w:t>
      </w:r>
      <w:r w:rsidR="00CD55EB" w:rsidRPr="00EB60BD">
        <w:rPr>
          <w:rFonts w:asciiTheme="majorHAnsi" w:hAnsiTheme="majorHAnsi" w:cstheme="majorHAnsi"/>
          <w:bCs/>
          <w:sz w:val="28"/>
          <w:szCs w:val="28"/>
        </w:rPr>
        <w:t xml:space="preserve">Bậc của đa thức </w:t>
      </w:r>
      <w:r w:rsidR="00CD55EB" w:rsidRPr="00EB60BD">
        <w:rPr>
          <w:rFonts w:asciiTheme="majorHAnsi" w:hAnsiTheme="majorHAnsi" w:cstheme="majorHAnsi"/>
          <w:bCs/>
          <w:position w:val="-12"/>
          <w:sz w:val="28"/>
          <w:szCs w:val="28"/>
        </w:rPr>
        <w:object w:dxaOrig="2780" w:dyaOrig="400" w14:anchorId="51C7E20C">
          <v:shape id="_x0000_i1030" type="#_x0000_t75" style="width:138.45pt;height:20.5pt" o:ole="">
            <v:imagedata r:id="rId15" o:title=""/>
          </v:shape>
          <o:OLEObject Type="Embed" ProgID="Equation.DSMT4" ShapeID="_x0000_i1030" DrawAspect="Content" ObjectID="_1789393810" r:id="rId16"/>
        </w:object>
      </w:r>
      <w:r w:rsidR="00CD55EB" w:rsidRPr="00EB60BD">
        <w:rPr>
          <w:rFonts w:asciiTheme="majorHAnsi" w:hAnsiTheme="majorHAnsi" w:cstheme="majorHAnsi"/>
          <w:bCs/>
          <w:sz w:val="28"/>
          <w:szCs w:val="28"/>
        </w:rPr>
        <w:t xml:space="preserve"> là:</w:t>
      </w:r>
    </w:p>
    <w:p w14:paraId="7D63DC55" w14:textId="26E085F6" w:rsidR="004366A8" w:rsidRPr="00EB60BD" w:rsidRDefault="00EB1D93" w:rsidP="00EB1D93">
      <w:pPr>
        <w:ind w:firstLine="720"/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CD55EB" w:rsidRPr="00EB60BD">
        <w:rPr>
          <w:rFonts w:asciiTheme="majorHAnsi" w:hAnsiTheme="majorHAnsi" w:cstheme="majorHAnsi"/>
          <w:bCs/>
          <w:sz w:val="28"/>
          <w:szCs w:val="28"/>
        </w:rPr>
        <w:t>4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="00CD55EB" w:rsidRPr="00EB60BD">
        <w:rPr>
          <w:rFonts w:asciiTheme="majorHAnsi" w:hAnsiTheme="majorHAnsi" w:cstheme="majorHAnsi"/>
          <w:bCs/>
          <w:sz w:val="28"/>
          <w:szCs w:val="28"/>
        </w:rPr>
        <w:t>3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CD55EB" w:rsidRPr="00EB60BD">
        <w:rPr>
          <w:rFonts w:asciiTheme="majorHAnsi" w:hAnsiTheme="majorHAnsi" w:cstheme="majorHAnsi"/>
          <w:bCs/>
          <w:sz w:val="28"/>
          <w:szCs w:val="28"/>
        </w:rPr>
        <w:t>6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>D.</w: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CD55EB" w:rsidRPr="00EB60BD">
        <w:rPr>
          <w:rFonts w:asciiTheme="majorHAnsi" w:hAnsiTheme="majorHAnsi" w:cstheme="majorHAnsi"/>
          <w:bCs/>
          <w:sz w:val="28"/>
          <w:szCs w:val="28"/>
        </w:rPr>
        <w:t>5</w:t>
      </w:r>
    </w:p>
    <w:p w14:paraId="4E2391BC" w14:textId="0E7FED76" w:rsidR="00CD55EB" w:rsidRPr="00EB60BD" w:rsidRDefault="00CD55EB" w:rsidP="00CD55EB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3. </w:t>
      </w:r>
      <w:r w:rsidRPr="00EB60BD">
        <w:rPr>
          <w:rFonts w:asciiTheme="majorHAnsi" w:hAnsiTheme="majorHAnsi" w:cstheme="majorHAnsi"/>
          <w:bCs/>
          <w:sz w:val="28"/>
          <w:szCs w:val="28"/>
        </w:rPr>
        <w:t>Chọn đáp án đúng:</w:t>
      </w:r>
    </w:p>
    <w:p w14:paraId="7B944A84" w14:textId="24C92CBB" w:rsidR="009C5F5C" w:rsidRPr="00EB60BD" w:rsidRDefault="00CD55EB" w:rsidP="00CD55EB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2900" w:dyaOrig="460" w14:anchorId="78DE217B">
          <v:shape id="_x0000_i1031" type="#_x0000_t75" style="width:144.55pt;height:23.25pt" o:ole="">
            <v:imagedata r:id="rId17" o:title=""/>
          </v:shape>
          <o:OLEObject Type="Embed" ProgID="Equation.DSMT4" ShapeID="_x0000_i1031" DrawAspect="Content" ObjectID="_1789393811" r:id="rId18"/>
        </w:objec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5B85B5D7" w14:textId="43BD9F1C" w:rsidR="009C5F5C" w:rsidRPr="00EB60BD" w:rsidRDefault="00CD55EB" w:rsidP="00CD55EB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2900" w:dyaOrig="460" w14:anchorId="5C8DD501">
          <v:shape id="_x0000_i1132" type="#_x0000_t75" style="width:144.55pt;height:23.25pt" o:ole="">
            <v:imagedata r:id="rId19" o:title=""/>
          </v:shape>
          <o:OLEObject Type="Embed" ProgID="Equation.DSMT4" ShapeID="_x0000_i1132" DrawAspect="Content" ObjectID="_1789393812" r:id="rId20"/>
        </w:objec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5836517F" w14:textId="77777777" w:rsidR="009C5F5C" w:rsidRPr="00EB60BD" w:rsidRDefault="00CD55EB" w:rsidP="00CD55EB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3800" w:dyaOrig="460" w14:anchorId="5CC57918">
          <v:shape id="_x0000_i1033" type="#_x0000_t75" style="width:189.95pt;height:23.25pt" o:ole="">
            <v:imagedata r:id="rId21" o:title=""/>
          </v:shape>
          <o:OLEObject Type="Embed" ProgID="Equation.DSMT4" ShapeID="_x0000_i1033" DrawAspect="Content" ObjectID="_1789393813" r:id="rId22"/>
        </w:objec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459AC5CB" w14:textId="36E14802" w:rsidR="00CD55EB" w:rsidRPr="00EB60BD" w:rsidRDefault="00CD55EB" w:rsidP="00CD55EB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>D.</w: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3800" w:dyaOrig="460" w14:anchorId="10DE9621">
          <v:shape id="_x0000_i1126" type="#_x0000_t75" style="width:189.95pt;height:23.25pt" o:ole="">
            <v:imagedata r:id="rId23" o:title=""/>
          </v:shape>
          <o:OLEObject Type="Embed" ProgID="Equation.DSMT4" ShapeID="_x0000_i1126" DrawAspect="Content" ObjectID="_1789393814" r:id="rId24"/>
        </w:object>
      </w:r>
    </w:p>
    <w:p w14:paraId="5DA2D72F" w14:textId="188420EC" w:rsidR="00CD55EB" w:rsidRPr="00EB60BD" w:rsidRDefault="00CD55EB" w:rsidP="00CD55EB">
      <w:pPr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4. </w:t>
      </w:r>
      <w:r w:rsidR="009C5F5C" w:rsidRPr="00EB60BD">
        <w:rPr>
          <w:rFonts w:asciiTheme="majorHAnsi" w:hAnsiTheme="majorHAnsi" w:cstheme="majorHAnsi"/>
          <w:bCs/>
          <w:sz w:val="28"/>
          <w:szCs w:val="28"/>
        </w:rPr>
        <w:t xml:space="preserve">Khai triển </w:t>
      </w:r>
      <w:r w:rsidR="009C5F5C" w:rsidRPr="00EB60BD">
        <w:rPr>
          <w:rFonts w:asciiTheme="majorHAnsi" w:hAnsiTheme="majorHAnsi" w:cstheme="majorHAnsi"/>
          <w:bCs/>
          <w:position w:val="-6"/>
          <w:sz w:val="28"/>
          <w:szCs w:val="28"/>
        </w:rPr>
        <w:object w:dxaOrig="720" w:dyaOrig="340" w14:anchorId="7A87D2AA">
          <v:shape id="_x0000_i1035" type="#_x0000_t75" style="width:36pt;height:17.15pt" o:ole="">
            <v:imagedata r:id="rId25" o:title=""/>
          </v:shape>
          <o:OLEObject Type="Embed" ProgID="Equation.DSMT4" ShapeID="_x0000_i1035" DrawAspect="Content" ObjectID="_1789393815" r:id="rId26"/>
        </w:object>
      </w:r>
      <w:r w:rsidR="009C5F5C" w:rsidRPr="00EB60BD">
        <w:rPr>
          <w:rFonts w:asciiTheme="majorHAnsi" w:hAnsiTheme="majorHAnsi" w:cstheme="majorHAnsi"/>
          <w:bCs/>
          <w:sz w:val="28"/>
          <w:szCs w:val="28"/>
        </w:rPr>
        <w:t xml:space="preserve"> theo hằng đẳng thức ta được kết quả đúng là:</w:t>
      </w:r>
    </w:p>
    <w:p w14:paraId="270EE30C" w14:textId="7F2BA99F" w:rsidR="009C5F5C" w:rsidRPr="00EB60BD" w:rsidRDefault="00CD55EB" w:rsidP="00CD55EB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920" w:dyaOrig="460" w14:anchorId="1C8D2026">
          <v:shape id="_x0000_i1036" type="#_x0000_t75" style="width:45.95pt;height:23.25pt" o:ole="">
            <v:imagedata r:id="rId27" o:title=""/>
          </v:shape>
          <o:OLEObject Type="Embed" ProgID="Equation.DSMT4" ShapeID="_x0000_i1036" DrawAspect="Content" ObjectID="_1789393816" r:id="rId28"/>
        </w:objec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920" w:dyaOrig="460" w14:anchorId="6B9F6E96">
          <v:shape id="_x0000_i1037" type="#_x0000_t75" style="width:45.95pt;height:23.25pt" o:ole="">
            <v:imagedata r:id="rId29" o:title=""/>
          </v:shape>
          <o:OLEObject Type="Embed" ProgID="Equation.DSMT4" ShapeID="_x0000_i1037" DrawAspect="Content" ObjectID="_1789393817" r:id="rId30"/>
        </w:objec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4B260921" w14:textId="0B2CDBF5" w:rsidR="00CD55EB" w:rsidRPr="00EB60BD" w:rsidRDefault="00CD55EB" w:rsidP="00CD55EB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1620" w:dyaOrig="420" w14:anchorId="1D7DCB4D">
          <v:shape id="_x0000_i1038" type="#_x0000_t75" style="width:80.85pt;height:21.05pt" o:ole="">
            <v:imagedata r:id="rId31" o:title=""/>
          </v:shape>
          <o:OLEObject Type="Embed" ProgID="Equation.DSMT4" ShapeID="_x0000_i1038" DrawAspect="Content" ObjectID="_1789393818" r:id="rId32"/>
        </w:objec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>D.</w: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1620" w:dyaOrig="420" w14:anchorId="4A628B4C">
          <v:shape id="_x0000_i1039" type="#_x0000_t75" style="width:80.85pt;height:21.05pt" o:ole="">
            <v:imagedata r:id="rId33" o:title=""/>
          </v:shape>
          <o:OLEObject Type="Embed" ProgID="Equation.DSMT4" ShapeID="_x0000_i1039" DrawAspect="Content" ObjectID="_1789393819" r:id="rId34"/>
        </w:objec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</w:p>
    <w:p w14:paraId="0D3915C7" w14:textId="72BE2AE6" w:rsidR="00CD55EB" w:rsidRPr="00EB60BD" w:rsidRDefault="00CD55EB" w:rsidP="00CD55EB">
      <w:pPr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5. </w:t>
      </w:r>
      <w:r w:rsidR="009C5F5C" w:rsidRPr="00EB60BD">
        <w:rPr>
          <w:rFonts w:asciiTheme="majorHAnsi" w:hAnsiTheme="majorHAnsi" w:cstheme="majorHAnsi"/>
          <w:bCs/>
          <w:sz w:val="28"/>
          <w:szCs w:val="28"/>
        </w:rPr>
        <w:t>Chọn khẳng định đúng:</w:t>
      </w:r>
    </w:p>
    <w:p w14:paraId="770184F4" w14:textId="77777777" w:rsidR="00DE22D3" w:rsidRDefault="00CD55EB" w:rsidP="00DE22D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2940" w:dyaOrig="460" w14:anchorId="0480B052">
          <v:shape id="_x0000_i1040" type="#_x0000_t75" style="width:146.75pt;height:23.25pt" o:ole="">
            <v:imagedata r:id="rId35" o:title=""/>
          </v:shape>
          <o:OLEObject Type="Embed" ProgID="Equation.DSMT4" ShapeID="_x0000_i1040" DrawAspect="Content" ObjectID="_1789393820" r:id="rId36"/>
        </w:objec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613BFAE0" w14:textId="77777777" w:rsidR="00DE22D3" w:rsidRDefault="00CD55EB" w:rsidP="00DE22D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2940" w:dyaOrig="460" w14:anchorId="662A8721">
          <v:shape id="_x0000_i1041" type="#_x0000_t75" style="width:146.75pt;height:23.25pt" o:ole="">
            <v:imagedata r:id="rId37" o:title=""/>
          </v:shape>
          <o:OLEObject Type="Embed" ProgID="Equation.DSMT4" ShapeID="_x0000_i1041" DrawAspect="Content" ObjectID="_1789393821" r:id="rId38"/>
        </w:objec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06ADBF70" w14:textId="77777777" w:rsidR="00DE22D3" w:rsidRDefault="00CD55EB" w:rsidP="00DE22D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3080" w:dyaOrig="460" w14:anchorId="79CF6CF6">
          <v:shape id="_x0000_i1042" type="#_x0000_t75" style="width:153.4pt;height:23.25pt" o:ole="">
            <v:imagedata r:id="rId39" o:title=""/>
          </v:shape>
          <o:OLEObject Type="Embed" ProgID="Equation.DSMT4" ShapeID="_x0000_i1042" DrawAspect="Content" ObjectID="_1789393822" r:id="rId40"/>
        </w:objec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62051E26" w14:textId="55144BD3" w:rsidR="00CD55EB" w:rsidRPr="00EB60BD" w:rsidRDefault="00CD55EB" w:rsidP="00DE22D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>D.</w:t>
      </w:r>
      <w:r w:rsidR="009C5F5C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9C5F5C" w:rsidRPr="00EB60BD">
        <w:rPr>
          <w:rFonts w:asciiTheme="majorHAnsi" w:hAnsiTheme="majorHAnsi" w:cstheme="majorHAnsi"/>
          <w:b/>
          <w:bCs/>
          <w:position w:val="-14"/>
          <w:sz w:val="28"/>
          <w:szCs w:val="28"/>
        </w:rPr>
        <w:object w:dxaOrig="3080" w:dyaOrig="460" w14:anchorId="40DE81CD">
          <v:shape id="_x0000_i1043" type="#_x0000_t75" style="width:153.4pt;height:23.25pt" o:ole="">
            <v:imagedata r:id="rId41" o:title=""/>
          </v:shape>
          <o:OLEObject Type="Embed" ProgID="Equation.DSMT4" ShapeID="_x0000_i1043" DrawAspect="Content" ObjectID="_1789393823" r:id="rId42"/>
        </w:object>
      </w:r>
    </w:p>
    <w:p w14:paraId="7962941C" w14:textId="06702EF5" w:rsidR="00CD55EB" w:rsidRPr="00EB60BD" w:rsidRDefault="00CD55EB" w:rsidP="00CD55EB">
      <w:pPr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6. </w:t>
      </w:r>
      <w:r w:rsidR="009C5F5C" w:rsidRPr="00EB60BD">
        <w:rPr>
          <w:rFonts w:asciiTheme="majorHAnsi" w:hAnsiTheme="majorHAnsi" w:cstheme="majorHAnsi"/>
          <w:bCs/>
          <w:sz w:val="28"/>
          <w:szCs w:val="28"/>
        </w:rPr>
        <w:t xml:space="preserve">Giá trị của biểu thức </w:t>
      </w:r>
      <w:r w:rsidR="009C5F5C" w:rsidRPr="00EB60BD">
        <w:rPr>
          <w:rFonts w:asciiTheme="majorHAnsi" w:hAnsiTheme="majorHAnsi" w:cstheme="majorHAnsi"/>
          <w:bCs/>
          <w:position w:val="-12"/>
          <w:sz w:val="28"/>
          <w:szCs w:val="28"/>
        </w:rPr>
        <w:object w:dxaOrig="1500" w:dyaOrig="400" w14:anchorId="70DE3931">
          <v:shape id="_x0000_i1044" type="#_x0000_t75" style="width:74.75pt;height:20.5pt" o:ole="">
            <v:imagedata r:id="rId43" o:title=""/>
          </v:shape>
          <o:OLEObject Type="Embed" ProgID="Equation.DSMT4" ShapeID="_x0000_i1044" DrawAspect="Content" ObjectID="_1789393824" r:id="rId44"/>
        </w:object>
      </w:r>
      <w:r w:rsidR="009C5F5C" w:rsidRPr="00EB60BD">
        <w:rPr>
          <w:rFonts w:asciiTheme="majorHAnsi" w:hAnsiTheme="majorHAnsi" w:cstheme="majorHAnsi"/>
          <w:bCs/>
          <w:sz w:val="28"/>
          <w:szCs w:val="28"/>
        </w:rPr>
        <w:t xml:space="preserve"> tại </w:t>
      </w:r>
      <w:r w:rsidR="009C5F5C" w:rsidRPr="00EB60BD">
        <w:rPr>
          <w:rFonts w:asciiTheme="majorHAnsi" w:hAnsiTheme="majorHAnsi" w:cstheme="majorHAnsi"/>
          <w:bCs/>
          <w:position w:val="-12"/>
          <w:sz w:val="28"/>
          <w:szCs w:val="28"/>
        </w:rPr>
        <w:object w:dxaOrig="1660" w:dyaOrig="360" w14:anchorId="6BB9FCF4">
          <v:shape id="_x0000_i1045" type="#_x0000_t75" style="width:83.1pt;height:18.3pt" o:ole="">
            <v:imagedata r:id="rId45" o:title=""/>
          </v:shape>
          <o:OLEObject Type="Embed" ProgID="Equation.DSMT4" ShapeID="_x0000_i1045" DrawAspect="Content" ObjectID="_1789393825" r:id="rId46"/>
        </w:object>
      </w:r>
      <w:r w:rsidR="009C5F5C" w:rsidRPr="00EB60BD">
        <w:rPr>
          <w:rFonts w:asciiTheme="majorHAnsi" w:hAnsiTheme="majorHAnsi" w:cstheme="majorHAnsi"/>
          <w:bCs/>
          <w:sz w:val="28"/>
          <w:szCs w:val="28"/>
        </w:rPr>
        <w:t xml:space="preserve"> là:</w:t>
      </w:r>
    </w:p>
    <w:p w14:paraId="55D8DD1F" w14:textId="3234F6E1" w:rsidR="00CD55EB" w:rsidRPr="00EB60BD" w:rsidRDefault="00CD55EB" w:rsidP="00DE22D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D30630" w:rsidRPr="00EB60BD">
        <w:rPr>
          <w:rFonts w:asciiTheme="majorHAnsi" w:hAnsiTheme="majorHAnsi" w:cstheme="majorHAnsi"/>
          <w:bCs/>
          <w:sz w:val="28"/>
          <w:szCs w:val="28"/>
        </w:rPr>
        <w:t>10401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DE22D3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>B.</w:t>
      </w:r>
      <w:r w:rsidR="00D30630" w:rsidRPr="00EB60BD">
        <w:rPr>
          <w:rFonts w:asciiTheme="majorHAnsi" w:hAnsiTheme="majorHAnsi" w:cstheme="majorHAnsi"/>
          <w:bCs/>
          <w:sz w:val="28"/>
          <w:szCs w:val="28"/>
        </w:rPr>
        <w:t xml:space="preserve"> 10404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DE22D3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9C5F5C" w:rsidRPr="00EB60BD">
        <w:rPr>
          <w:rFonts w:asciiTheme="majorHAnsi" w:hAnsiTheme="majorHAnsi" w:cstheme="majorHAnsi"/>
          <w:bCs/>
          <w:sz w:val="28"/>
          <w:szCs w:val="28"/>
        </w:rPr>
        <w:t>10000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>D.</w:t>
      </w:r>
      <w:r w:rsidR="00D3063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D30630" w:rsidRPr="00EB60BD">
        <w:rPr>
          <w:rFonts w:asciiTheme="majorHAnsi" w:hAnsiTheme="majorHAnsi" w:cstheme="majorHAnsi"/>
          <w:bCs/>
          <w:sz w:val="28"/>
          <w:szCs w:val="28"/>
        </w:rPr>
        <w:t>10402</w:t>
      </w:r>
    </w:p>
    <w:p w14:paraId="2A822692" w14:textId="6AA995FB" w:rsidR="00317308" w:rsidRPr="00EB60BD" w:rsidRDefault="00DE22D3" w:rsidP="00CD55EB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662336" behindDoc="0" locked="0" layoutInCell="1" allowOverlap="1" wp14:anchorId="3AEF4698" wp14:editId="732B996B">
            <wp:simplePos x="0" y="0"/>
            <wp:positionH relativeFrom="margin">
              <wp:align>right</wp:align>
            </wp:positionH>
            <wp:positionV relativeFrom="paragraph">
              <wp:posOffset>-196</wp:posOffset>
            </wp:positionV>
            <wp:extent cx="1663700" cy="1983765"/>
            <wp:effectExtent l="0" t="0" r="0" b="0"/>
            <wp:wrapSquare wrapText="bothSides"/>
            <wp:docPr id="2140021585" name="Picture 7" descr="\begin{tikzpicture}[scale=1, font=\footnotesize, line join=round, line cap=round, &gt;=stealth]&#10;\def\ac{4} % cạnh AC&#10;\def\ab{2} % cạnh AB&#10;\def\h{4} % chiều cao&#10;\def\gocA{50} % góc A của đáy&#10;\coordinate[label=left:$A$] (A) at (0,0);&#10;\coordinate[label=right:$C$] (C) at (\ac,0);&#10;\coordinate[label=below left:$B$] (B) at (-\gocA:\ab);&#10;\coordinate (M) at ($(B)!.5!(C)$);&#10;\coordinate[label=below right:$O$] (G) at ($(A)!2/3!(M)$);&#10;\coordinate[label=above:$S$] (S) at ($(G)+(90:\h)$);&#10;\draw (A)--(B)--(C)--(S)--cycle (S)--(B);&#10;\draw[dashed] (A)--(C) (S)--(G);&#10;\foreach \diem in {A,B,C,S,G} \fill (\diem)circle(1.0pt);&#10;\foreach \dau/\cuoi in {S/A,S/B,S/C} \path (\dau)--(\cuoi) node[midway,sloped] {$|$};&#10;\foreach \dau/\cuoi in {A/B,C/B,A/C} \path (\dau)--(\cuoi) node[midway,sloped] {$||$};&#10;\end{tikzpicture}" title="20231006151726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021585" name="Picture 7" descr="\begin{tikzpicture}[scale=1, font=\footnotesize, line join=round, line cap=round, &gt;=stealth]&#10;\def\ac{4} % cạnh AC&#10;\def\ab{2} % cạnh AB&#10;\def\h{4} % chiều cao&#10;\def\gocA{50} % góc A của đáy&#10;\coordinate[label=left:$A$] (A) at (0,0);&#10;\coordinate[label=right:$C$] (C) at (\ac,0);&#10;\coordinate[label=below left:$B$] (B) at (-\gocA:\ab);&#10;\coordinate (M) at ($(B)!.5!(C)$);&#10;\coordinate[label=below right:$O$] (G) at ($(A)!2/3!(M)$);&#10;\coordinate[label=above:$S$] (S) at ($(G)+(90:\h)$);&#10;\draw (A)--(B)--(C)--(S)--cycle (S)--(B);&#10;\draw[dashed] (A)--(C) (S)--(G);&#10;\foreach \diem in {A,B,C,S,G} \fill (\diem)circle(1.0pt);&#10;\foreach \dau/\cuoi in {S/A,S/B,S/C} \path (\dau)--(\cuoi) node[midway,sloped] {$|$};&#10;\foreach \dau/\cuoi in {A/B,C/B,A/C} \path (\dau)--(\cuoi) node[midway,sloped] {$||$};&#10;\end{tikzpicture}" title="20231006151726115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9837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7. </w: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>Tên mặt đáy của hình chóp tam</w: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giác </w: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đều </w:t>
      </w:r>
      <w:r w:rsidR="00317308" w:rsidRPr="00EB60BD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740" w:dyaOrig="279" w14:anchorId="60ACA635">
          <v:shape id="_x0000_i1046" type="#_x0000_t75" style="width:36.55pt;height:14.4pt" o:ole="">
            <v:imagedata r:id="rId48" o:title=""/>
          </v:shape>
          <o:OLEObject Type="Embed" ProgID="Equation.DSMT4" ShapeID="_x0000_i1046" DrawAspect="Content" ObjectID="_1789393826" r:id="rId49"/>
        </w:objec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>là</w:t>
      </w:r>
    </w:p>
    <w:p w14:paraId="3AEBBECB" w14:textId="77777777" w:rsidR="00DE22D3" w:rsidRDefault="00CD55EB" w:rsidP="00DE22D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>SBC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>ABC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720738D5" w14:textId="5D01ACC9" w:rsidR="00CD55EB" w:rsidRPr="00DE22D3" w:rsidRDefault="00DE22D3" w:rsidP="00DE22D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4F6D552F" wp14:editId="3974B564">
            <wp:simplePos x="0" y="0"/>
            <wp:positionH relativeFrom="margin">
              <wp:posOffset>2235835</wp:posOffset>
            </wp:positionH>
            <wp:positionV relativeFrom="paragraph">
              <wp:posOffset>223520</wp:posOffset>
            </wp:positionV>
            <wp:extent cx="1962150" cy="1709420"/>
            <wp:effectExtent l="0" t="0" r="0" b="5080"/>
            <wp:wrapSquare wrapText="bothSides"/>
            <wp:docPr id="116002467" name="Picture 3" descr="\begin{tikzpicture}[scale=1, font=\footnotesize, line join=round, line cap=round, &gt;=stealth]&#10;\def\bc{4} % cạnh BC&#10;\def\ba{2} % cạnh BA&#10;\def\h{4} % đường cao&#10;\def\gocB{45} % góc B của đáy&#10;\coordinate[label=below left:$B$] (B) at (0,0);&#10;\coordinate[label=above right:$A$] (A) at (\gocB:\ba);&#10;\coordinate[label=below:$C$] (C) at (\bc,0);&#10;\coordinate[label=right:$D$] (D) at ($(C)-(B)+(A)$);&#10;\coordinate[label=below:$O$] (O) at ($(A)!.5!(C)$);&#10;\coordinate[label=above:$S$] (S) at ($(O)+(90:\h)$);&#10;\draw (B)--(C)--(D)--(S)--cycle (S)--(C);&#10;\draw[dashed] (C)--(A)--(D)--(B) (O)--(S)--(A)--(B);&#10;\foreach \diem in {A,B,C,D,S,O}\fill (\diem)circle(1.0pt);&#10;\foreach \dau/\cuoi in {S/A,S/B,S/D,S/C} \path (\dau)--(\cuoi) node[midway,sloped] {$|$};&#10;\foreach \dau/\cuoi in {A/B,B/C,C/D,D/A} \path (\dau)--(\cuoi) node[midway,sloped] {$||$};&#10;\foreach \mot/\hai/\ba in{A/B/C,B/C/D,C/D/A,D/A/B}&#10;\draw pic[draw=black,angle radius=5pt] {right angle = \mot--\hai--\ba};&#10;\end{tikzpicture}" title="20231006145653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02467" name="Picture 3" descr="\begin{tikzpicture}[scale=1, font=\footnotesize, line join=round, line cap=round, &gt;=stealth]&#10;\def\bc{4} % cạnh BC&#10;\def\ba{2} % cạnh BA&#10;\def\h{4} % đường cao&#10;\def\gocB{45} % góc B của đáy&#10;\coordinate[label=below left:$B$] (B) at (0,0);&#10;\coordinate[label=above right:$A$] (A) at (\gocB:\ba);&#10;\coordinate[label=below:$C$] (C) at (\bc,0);&#10;\coordinate[label=right:$D$] (D) at ($(C)-(B)+(A)$);&#10;\coordinate[label=below:$O$] (O) at ($(A)!.5!(C)$);&#10;\coordinate[label=above:$S$] (S) at ($(O)+(90:\h)$);&#10;\draw (B)--(C)--(D)--(S)--cycle (S)--(C);&#10;\draw[dashed] (C)--(A)--(D)--(B) (O)--(S)--(A)--(B);&#10;\foreach \diem in {A,B,C,D,S,O}\fill (\diem)circle(1.0pt);&#10;\foreach \dau/\cuoi in {S/A,S/B,S/D,S/C} \path (\dau)--(\cuoi) node[midway,sloped] {$|$};&#10;\foreach \dau/\cuoi in {A/B,B/C,C/D,D/A} \path (\dau)--(\cuoi) node[midway,sloped] {$||$};&#10;\foreach \mot/\hai/\ba in{A/B/C,B/C/D,C/D/A,D/A/B}&#10;\draw pic[draw=black,angle radius=5pt] {right angle = \mot--\hai--\ba};&#10;\end{tikzpicture}" title="20231006145653325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>SAB</w: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ab/>
        <w:t>D.</w:t>
      </w:r>
      <w:r w:rsidR="00317308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>SAC</w:t>
      </w:r>
    </w:p>
    <w:p w14:paraId="0D4BE996" w14:textId="014F5F25" w:rsidR="00317308" w:rsidRPr="00EB60BD" w:rsidRDefault="00CD55EB" w:rsidP="00CD55EB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8. </w: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>Cho hình chóp</w: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tứ giác</w: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đều </w:t>
      </w:r>
      <w:r w:rsidR="00317308" w:rsidRPr="00EB60BD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920" w:dyaOrig="279" w14:anchorId="4E8BC7E4">
          <v:shape id="_x0000_i1047" type="#_x0000_t75" style="width:45.95pt;height:14.4pt" o:ole="">
            <v:imagedata r:id="rId51" o:title=""/>
          </v:shape>
          <o:OLEObject Type="Embed" ProgID="Equation.DSMT4" ShapeID="_x0000_i1047" DrawAspect="Content" ObjectID="_1789393827" r:id="rId52"/>
        </w:objec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>, đoạn thẳng nào là cạnh đáy của hình chóp?</w:t>
      </w:r>
    </w:p>
    <w:p w14:paraId="74993A41" w14:textId="5445C6F9" w:rsidR="00DE22D3" w:rsidRDefault="00CD55EB" w:rsidP="00DE22D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>BD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>B.</w:t>
      </w:r>
      <w:r w:rsidR="00317308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>AC</w:t>
      </w:r>
      <w:r w:rsidRPr="00EB60BD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>SA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>D.</w:t>
      </w:r>
      <w:r w:rsidR="00317308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>AD</w:t>
      </w:r>
    </w:p>
    <w:p w14:paraId="59698BEA" w14:textId="77777777" w:rsidR="00DE22D3" w:rsidRDefault="00DE22D3" w:rsidP="00CD55EB">
      <w:pPr>
        <w:rPr>
          <w:rFonts w:asciiTheme="majorHAnsi" w:hAnsiTheme="majorHAnsi" w:cstheme="majorHAnsi"/>
          <w:b/>
          <w:bCs/>
          <w:sz w:val="28"/>
          <w:szCs w:val="28"/>
        </w:rPr>
      </w:pPr>
    </w:p>
    <w:p w14:paraId="554E51F8" w14:textId="13EF2BA1" w:rsidR="00317308" w:rsidRPr="00EB60BD" w:rsidRDefault="00CD55EB" w:rsidP="00CD55EB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9.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>Cho</w:t>
      </w:r>
      <w:r w:rsidR="00317308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>hình chóp tam</w: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giác </w: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đều </w:t>
      </w:r>
      <w:r w:rsidR="00317308" w:rsidRPr="00EB60BD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740" w:dyaOrig="279" w14:anchorId="5F7B021C">
          <v:shape id="_x0000_i1048" type="#_x0000_t75" style="width:36.55pt;height:14.4pt" o:ole="">
            <v:imagedata r:id="rId48" o:title=""/>
          </v:shape>
          <o:OLEObject Type="Embed" ProgID="Equation.DSMT4" ShapeID="_x0000_i1048" DrawAspect="Content" ObjectID="_1789393828" r:id="rId53"/>
        </w:objec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ó </w:t>
      </w:r>
      <w:r w:rsidR="00317308" w:rsidRPr="00EB60BD">
        <w:rPr>
          <w:rFonts w:asciiTheme="majorHAnsi" w:hAnsiTheme="majorHAnsi" w:cstheme="majorHAnsi"/>
          <w:color w:val="000000" w:themeColor="text1"/>
          <w:position w:val="-10"/>
          <w:sz w:val="28"/>
          <w:szCs w:val="28"/>
        </w:rPr>
        <w:object w:dxaOrig="2320" w:dyaOrig="340" w14:anchorId="747D6244">
          <v:shape id="_x0000_i1049" type="#_x0000_t75" style="width:116.3pt;height:17.15pt" o:ole="">
            <v:imagedata r:id="rId54" o:title=""/>
          </v:shape>
          <o:OLEObject Type="Embed" ProgID="Equation.DSMT4" ShapeID="_x0000_i1049" DrawAspect="Content" ObjectID="_1789393829" r:id="rId55"/>
        </w:object>
      </w:r>
      <w:r w:rsidR="00317308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>. Khẳng định nào sau đây là đúng?</w:t>
      </w:r>
    </w:p>
    <w:p w14:paraId="59CCED2B" w14:textId="02C753F7" w:rsidR="00317308" w:rsidRPr="00EB60BD" w:rsidRDefault="00CD55EB" w:rsidP="00CD55EB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317308" w:rsidRPr="00EB60BD">
        <w:rPr>
          <w:rFonts w:asciiTheme="majorHAnsi" w:hAnsiTheme="majorHAnsi" w:cstheme="majorHAnsi"/>
          <w:b/>
          <w:bCs/>
          <w:position w:val="-6"/>
          <w:sz w:val="28"/>
          <w:szCs w:val="28"/>
        </w:rPr>
        <w:object w:dxaOrig="1160" w:dyaOrig="300" w14:anchorId="771F135C">
          <v:shape id="_x0000_i1050" type="#_x0000_t75" style="width:57.6pt;height:14.95pt" o:ole="">
            <v:imagedata r:id="rId56" o:title=""/>
          </v:shape>
          <o:OLEObject Type="Embed" ProgID="Equation.DSMT4" ShapeID="_x0000_i1050" DrawAspect="Content" ObjectID="_1789393830" r:id="rId57"/>
        </w:object>
      </w:r>
      <w:r w:rsidR="00317308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="00317308" w:rsidRPr="00EB60BD">
        <w:rPr>
          <w:rFonts w:asciiTheme="majorHAnsi" w:hAnsiTheme="majorHAnsi" w:cstheme="majorHAnsi"/>
          <w:b/>
          <w:bCs/>
          <w:position w:val="-6"/>
          <w:sz w:val="28"/>
          <w:szCs w:val="28"/>
        </w:rPr>
        <w:object w:dxaOrig="1300" w:dyaOrig="400" w14:anchorId="75808EEA">
          <v:shape id="_x0000_i1051" type="#_x0000_t75" style="width:65.35pt;height:20.5pt" o:ole="">
            <v:imagedata r:id="rId58" o:title=""/>
          </v:shape>
          <o:OLEObject Type="Embed" ProgID="Equation.DSMT4" ShapeID="_x0000_i1051" DrawAspect="Content" ObjectID="_1789393831" r:id="rId59"/>
        </w:object>
      </w:r>
      <w:r w:rsidR="00317308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556BB3AD" w14:textId="6059C6B2" w:rsidR="00CD55EB" w:rsidRPr="00EB60BD" w:rsidRDefault="00CD55EB" w:rsidP="00CD55EB">
      <w:pPr>
        <w:ind w:firstLine="720"/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317308" w:rsidRPr="00EB60BD">
        <w:rPr>
          <w:rFonts w:asciiTheme="majorHAnsi" w:hAnsiTheme="majorHAnsi" w:cstheme="majorHAnsi"/>
          <w:b/>
          <w:bCs/>
          <w:position w:val="-6"/>
          <w:sz w:val="28"/>
          <w:szCs w:val="28"/>
        </w:rPr>
        <w:object w:dxaOrig="1140" w:dyaOrig="300" w14:anchorId="14677C50">
          <v:shape id="_x0000_i1052" type="#_x0000_t75" style="width:57.05pt;height:14.95pt" o:ole="">
            <v:imagedata r:id="rId60" o:title=""/>
          </v:shape>
          <o:OLEObject Type="Embed" ProgID="Equation.DSMT4" ShapeID="_x0000_i1052" DrawAspect="Content" ObjectID="_1789393832" r:id="rId61"/>
        </w:object>
      </w:r>
      <w:r w:rsidR="00317308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17308"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>D.</w:t>
      </w:r>
      <w:r w:rsidR="00317308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 xml:space="preserve">Diện tích xung quanh của hình chóp là </w:t>
      </w:r>
      <w:r w:rsidR="00317308" w:rsidRPr="00EB60BD">
        <w:rPr>
          <w:rFonts w:asciiTheme="majorHAnsi" w:hAnsiTheme="majorHAnsi" w:cstheme="majorHAnsi"/>
          <w:bCs/>
          <w:position w:val="-6"/>
          <w:sz w:val="28"/>
          <w:szCs w:val="28"/>
        </w:rPr>
        <w:object w:dxaOrig="760" w:dyaOrig="340" w14:anchorId="11D807E8">
          <v:shape id="_x0000_i1053" type="#_x0000_t75" style="width:38.2pt;height:17.15pt" o:ole="">
            <v:imagedata r:id="rId62" o:title=""/>
          </v:shape>
          <o:OLEObject Type="Embed" ProgID="Equation.DSMT4" ShapeID="_x0000_i1053" DrawAspect="Content" ObjectID="_1789393833" r:id="rId63"/>
        </w:objec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 xml:space="preserve"> </w:t>
      </w:r>
    </w:p>
    <w:p w14:paraId="71FB2D88" w14:textId="1CD8ED98" w:rsidR="00CD55EB" w:rsidRPr="00EB60BD" w:rsidRDefault="00CD55EB" w:rsidP="00CD55EB">
      <w:pPr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10. </w:t>
      </w:r>
      <w:r w:rsidR="00317308" w:rsidRPr="00EB60BD">
        <w:rPr>
          <w:rFonts w:asciiTheme="majorHAnsi" w:hAnsiTheme="majorHAnsi" w:cstheme="majorHAnsi"/>
          <w:bCs/>
          <w:sz w:val="28"/>
          <w:szCs w:val="28"/>
        </w:rPr>
        <w:t xml:space="preserve">Cho tam giác ABC vuông tại A. Biết </w:t>
      </w:r>
      <w:r w:rsidR="00987D90" w:rsidRPr="00EB60BD">
        <w:rPr>
          <w:rFonts w:asciiTheme="majorHAnsi" w:hAnsiTheme="majorHAnsi" w:cstheme="majorHAnsi"/>
          <w:bCs/>
          <w:position w:val="-10"/>
          <w:sz w:val="28"/>
          <w:szCs w:val="28"/>
        </w:rPr>
        <w:object w:dxaOrig="2400" w:dyaOrig="340" w14:anchorId="1F1B7FB1">
          <v:shape id="_x0000_i1054" type="#_x0000_t75" style="width:120.2pt;height:17.15pt" o:ole="">
            <v:imagedata r:id="rId64" o:title=""/>
          </v:shape>
          <o:OLEObject Type="Embed" ProgID="Equation.DSMT4" ShapeID="_x0000_i1054" DrawAspect="Content" ObjectID="_1789393834" r:id="rId65"/>
        </w:object>
      </w:r>
      <w:r w:rsidR="00987D90" w:rsidRPr="00EB60BD">
        <w:rPr>
          <w:rFonts w:asciiTheme="majorHAnsi" w:hAnsiTheme="majorHAnsi" w:cstheme="majorHAnsi"/>
          <w:bCs/>
          <w:sz w:val="28"/>
          <w:szCs w:val="28"/>
        </w:rPr>
        <w:t>. Độ dài cạnh BC là:</w:t>
      </w:r>
    </w:p>
    <w:p w14:paraId="4C0EB031" w14:textId="2B164121" w:rsidR="00CD55EB" w:rsidRPr="00EB60BD" w:rsidRDefault="00CD55EB" w:rsidP="00DE22D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987D90" w:rsidRPr="00EB60BD">
        <w:rPr>
          <w:rFonts w:asciiTheme="majorHAnsi" w:hAnsiTheme="majorHAnsi" w:cstheme="majorHAnsi"/>
          <w:b/>
          <w:bCs/>
          <w:position w:val="-6"/>
          <w:sz w:val="28"/>
          <w:szCs w:val="28"/>
        </w:rPr>
        <w:object w:dxaOrig="639" w:dyaOrig="300" w14:anchorId="491F9B43">
          <v:shape id="_x0000_i1055" type="#_x0000_t75" style="width:32.1pt;height:14.95pt" o:ole="">
            <v:imagedata r:id="rId66" o:title=""/>
          </v:shape>
          <o:OLEObject Type="Embed" ProgID="Equation.DSMT4" ShapeID="_x0000_i1055" DrawAspect="Content" ObjectID="_1789393835" r:id="rId67"/>
        </w:objec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="00987D90" w:rsidRPr="00EB60BD">
        <w:rPr>
          <w:rFonts w:asciiTheme="majorHAnsi" w:hAnsiTheme="majorHAnsi" w:cstheme="majorHAnsi"/>
          <w:b/>
          <w:bCs/>
          <w:position w:val="-6"/>
          <w:sz w:val="28"/>
          <w:szCs w:val="28"/>
        </w:rPr>
        <w:object w:dxaOrig="780" w:dyaOrig="300" w14:anchorId="243D794A">
          <v:shape id="_x0000_i1056" type="#_x0000_t75" style="width:38.75pt;height:14.95pt" o:ole="">
            <v:imagedata r:id="rId68" o:title=""/>
          </v:shape>
          <o:OLEObject Type="Embed" ProgID="Equation.DSMT4" ShapeID="_x0000_i1056" DrawAspect="Content" ObjectID="_1789393836" r:id="rId69"/>
        </w:objec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987D90" w:rsidRPr="00EB60BD">
        <w:rPr>
          <w:rFonts w:asciiTheme="majorHAnsi" w:hAnsiTheme="majorHAnsi" w:cstheme="majorHAnsi"/>
          <w:b/>
          <w:bCs/>
          <w:position w:val="-6"/>
          <w:sz w:val="28"/>
          <w:szCs w:val="28"/>
        </w:rPr>
        <w:object w:dxaOrig="680" w:dyaOrig="300" w14:anchorId="130D80F4">
          <v:shape id="_x0000_i1057" type="#_x0000_t75" style="width:33.8pt;height:14.95pt" o:ole="">
            <v:imagedata r:id="rId70" o:title=""/>
          </v:shape>
          <o:OLEObject Type="Embed" ProgID="Equation.DSMT4" ShapeID="_x0000_i1057" DrawAspect="Content" ObjectID="_1789393837" r:id="rId71"/>
        </w:objec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>D.</w: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987D90" w:rsidRPr="00EB60BD">
        <w:rPr>
          <w:rFonts w:asciiTheme="majorHAnsi" w:hAnsiTheme="majorHAnsi" w:cstheme="majorHAnsi"/>
          <w:b/>
          <w:bCs/>
          <w:position w:val="-6"/>
          <w:sz w:val="28"/>
          <w:szCs w:val="28"/>
        </w:rPr>
        <w:object w:dxaOrig="639" w:dyaOrig="300" w14:anchorId="362A44DA">
          <v:shape id="_x0000_i1058" type="#_x0000_t75" style="width:32.1pt;height:14.95pt" o:ole="">
            <v:imagedata r:id="rId72" o:title=""/>
          </v:shape>
          <o:OLEObject Type="Embed" ProgID="Equation.DSMT4" ShapeID="_x0000_i1058" DrawAspect="Content" ObjectID="_1789393838" r:id="rId73"/>
        </w:objec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</w:p>
    <w:p w14:paraId="6A8A3651" w14:textId="63BB1F0F" w:rsidR="00CD55EB" w:rsidRPr="00EB60BD" w:rsidRDefault="00CD55EB" w:rsidP="00CD55EB">
      <w:pPr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11. </w:t>
      </w:r>
      <w:r w:rsidR="00987D90" w:rsidRPr="00EB60BD">
        <w:rPr>
          <w:rFonts w:asciiTheme="majorHAnsi" w:hAnsiTheme="majorHAnsi" w:cstheme="majorHAnsi"/>
          <w:bCs/>
          <w:sz w:val="28"/>
          <w:szCs w:val="28"/>
        </w:rPr>
        <w:t>Trong các bộ số sau, bộ nào là số đo ba cạnh của một tam giác vuông?</w:t>
      </w:r>
    </w:p>
    <w:p w14:paraId="66B14F3D" w14:textId="6C3A9ED0" w:rsidR="00987D90" w:rsidRPr="00EB60BD" w:rsidRDefault="00987D90" w:rsidP="00987D90">
      <w:pPr>
        <w:pStyle w:val="ListParagraph"/>
        <w:numPr>
          <w:ilvl w:val="0"/>
          <w:numId w:val="6"/>
        </w:numPr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position w:val="-10"/>
          <w:sz w:val="28"/>
          <w:szCs w:val="28"/>
        </w:rPr>
        <w:object w:dxaOrig="1740" w:dyaOrig="340" w14:anchorId="42EF4622">
          <v:shape id="_x0000_i1059" type="#_x0000_t75" style="width:86.95pt;height:17.15pt" o:ole="">
            <v:imagedata r:id="rId74" o:title=""/>
          </v:shape>
          <o:OLEObject Type="Embed" ProgID="Equation.DSMT4" ShapeID="_x0000_i1059" DrawAspect="Content" ObjectID="_1789393839" r:id="rId75"/>
        </w:objec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>B.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position w:val="-10"/>
          <w:sz w:val="28"/>
          <w:szCs w:val="28"/>
        </w:rPr>
        <w:object w:dxaOrig="1760" w:dyaOrig="340" w14:anchorId="668D5F4E">
          <v:shape id="_x0000_i1060" type="#_x0000_t75" style="width:87.5pt;height:17.15pt" o:ole="">
            <v:imagedata r:id="rId76" o:title=""/>
          </v:shape>
          <o:OLEObject Type="Embed" ProgID="Equation.DSMT4" ShapeID="_x0000_i1060" DrawAspect="Content" ObjectID="_1789393840" r:id="rId77"/>
        </w:objec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5352BE8E" w14:textId="1FEB75D2" w:rsidR="00CD55EB" w:rsidRPr="00EB60BD" w:rsidRDefault="00CD55EB" w:rsidP="00987D90">
      <w:pPr>
        <w:ind w:left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987D90" w:rsidRPr="00EB60BD">
        <w:rPr>
          <w:rFonts w:asciiTheme="majorHAnsi" w:hAnsiTheme="majorHAnsi" w:cstheme="majorHAnsi"/>
          <w:position w:val="-10"/>
          <w:sz w:val="28"/>
          <w:szCs w:val="28"/>
        </w:rPr>
        <w:object w:dxaOrig="1860" w:dyaOrig="340" w14:anchorId="7CCF5C7B">
          <v:shape id="_x0000_i1061" type="#_x0000_t75" style="width:93.05pt;height:17.15pt" o:ole="">
            <v:imagedata r:id="rId78" o:title=""/>
          </v:shape>
          <o:OLEObject Type="Embed" ProgID="Equation.DSMT4" ShapeID="_x0000_i1061" DrawAspect="Content" ObjectID="_1789393841" r:id="rId79"/>
        </w:objec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>D.</w: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987D90" w:rsidRPr="00EB60BD">
        <w:rPr>
          <w:rFonts w:asciiTheme="majorHAnsi" w:hAnsiTheme="majorHAnsi" w:cstheme="majorHAnsi"/>
          <w:b/>
          <w:bCs/>
          <w:position w:val="-10"/>
          <w:sz w:val="28"/>
          <w:szCs w:val="28"/>
        </w:rPr>
        <w:object w:dxaOrig="1860" w:dyaOrig="340" w14:anchorId="633BB902">
          <v:shape id="_x0000_i1062" type="#_x0000_t75" style="width:93.05pt;height:17.15pt" o:ole="">
            <v:imagedata r:id="rId80" o:title=""/>
          </v:shape>
          <o:OLEObject Type="Embed" ProgID="Equation.DSMT4" ShapeID="_x0000_i1062" DrawAspect="Content" ObjectID="_1789393842" r:id="rId81"/>
        </w:objec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</w:p>
    <w:p w14:paraId="28653477" w14:textId="50ABBA43" w:rsidR="00CD55EB" w:rsidRPr="00EB60BD" w:rsidRDefault="00CD55EB" w:rsidP="00CD55EB">
      <w:pPr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Câu 12. </w:t>
      </w:r>
      <w:r w:rsidR="00987D90" w:rsidRPr="00EB60BD">
        <w:rPr>
          <w:rFonts w:asciiTheme="majorHAnsi" w:hAnsiTheme="majorHAnsi" w:cstheme="majorHAnsi"/>
          <w:bCs/>
          <w:sz w:val="28"/>
          <w:szCs w:val="28"/>
        </w:rPr>
        <w:t xml:space="preserve">Phân thức </w:t>
      </w:r>
      <w:r w:rsidR="00987D90" w:rsidRPr="00EB60BD">
        <w:rPr>
          <w:rFonts w:asciiTheme="majorHAnsi" w:hAnsiTheme="majorHAnsi" w:cstheme="majorHAnsi"/>
          <w:bCs/>
          <w:position w:val="-28"/>
          <w:sz w:val="28"/>
          <w:szCs w:val="28"/>
        </w:rPr>
        <w:object w:dxaOrig="920" w:dyaOrig="740" w14:anchorId="44D72C55">
          <v:shape id="_x0000_i1063" type="#_x0000_t75" style="width:45.95pt;height:36.55pt" o:ole="">
            <v:imagedata r:id="rId82" o:title=""/>
          </v:shape>
          <o:OLEObject Type="Embed" ProgID="Equation.DSMT4" ShapeID="_x0000_i1063" DrawAspect="Content" ObjectID="_1789393843" r:id="rId83"/>
        </w:object>
      </w:r>
      <w:r w:rsidR="00987D90" w:rsidRPr="00EB60BD">
        <w:rPr>
          <w:rFonts w:asciiTheme="majorHAnsi" w:hAnsiTheme="majorHAnsi" w:cstheme="majorHAnsi"/>
          <w:bCs/>
          <w:sz w:val="28"/>
          <w:szCs w:val="28"/>
        </w:rPr>
        <w:t xml:space="preserve"> bằng phân thức nào sau đây?</w:t>
      </w:r>
    </w:p>
    <w:p w14:paraId="4D9A7BC4" w14:textId="2A7FDD65" w:rsidR="00CD55EB" w:rsidRPr="00EB60BD" w:rsidRDefault="00CD55EB" w:rsidP="00DE22D3">
      <w:pPr>
        <w:ind w:firstLine="720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987D90" w:rsidRPr="00EB60BD">
        <w:rPr>
          <w:rFonts w:asciiTheme="majorHAnsi" w:hAnsiTheme="majorHAnsi" w:cstheme="majorHAnsi"/>
          <w:b/>
          <w:bCs/>
          <w:position w:val="-28"/>
          <w:sz w:val="28"/>
          <w:szCs w:val="28"/>
        </w:rPr>
        <w:object w:dxaOrig="660" w:dyaOrig="720" w14:anchorId="0258EDD0">
          <v:shape id="_x0000_i1064" type="#_x0000_t75" style="width:33.25pt;height:36pt" o:ole="">
            <v:imagedata r:id="rId84" o:title=""/>
          </v:shape>
          <o:OLEObject Type="Embed" ProgID="Equation.DSMT4" ShapeID="_x0000_i1064" DrawAspect="Content" ObjectID="_1789393844" r:id="rId85"/>
        </w:objec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>B.</w: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987D90" w:rsidRPr="00EB60BD">
        <w:rPr>
          <w:rFonts w:asciiTheme="majorHAnsi" w:hAnsiTheme="majorHAnsi" w:cstheme="majorHAnsi"/>
          <w:b/>
          <w:bCs/>
          <w:position w:val="-26"/>
          <w:sz w:val="28"/>
          <w:szCs w:val="28"/>
        </w:rPr>
        <w:object w:dxaOrig="420" w:dyaOrig="700" w14:anchorId="464C8738">
          <v:shape id="_x0000_i1065" type="#_x0000_t75" style="width:21.05pt;height:35.45pt" o:ole="">
            <v:imagedata r:id="rId86" o:title=""/>
          </v:shape>
          <o:OLEObject Type="Embed" ProgID="Equation.DSMT4" ShapeID="_x0000_i1065" DrawAspect="Content" ObjectID="_1789393845" r:id="rId87"/>
        </w:objec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="00987D90" w:rsidRPr="00EB60BD">
        <w:rPr>
          <w:rFonts w:asciiTheme="majorHAnsi" w:hAnsiTheme="majorHAnsi" w:cstheme="majorHAnsi"/>
          <w:b/>
          <w:bCs/>
          <w:position w:val="-28"/>
          <w:sz w:val="28"/>
          <w:szCs w:val="28"/>
        </w:rPr>
        <w:object w:dxaOrig="660" w:dyaOrig="720" w14:anchorId="7901ABF7">
          <v:shape id="_x0000_i1066" type="#_x0000_t75" style="width:33.25pt;height:36pt" o:ole="">
            <v:imagedata r:id="rId88" o:title=""/>
          </v:shape>
          <o:OLEObject Type="Embed" ProgID="Equation.DSMT4" ShapeID="_x0000_i1066" DrawAspect="Content" ObjectID="_1789393846" r:id="rId89"/>
        </w:objec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ab/>
        <w:t>D.</w: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987D90" w:rsidRPr="00EB60BD">
        <w:rPr>
          <w:rFonts w:asciiTheme="majorHAnsi" w:hAnsiTheme="majorHAnsi" w:cstheme="majorHAnsi"/>
          <w:b/>
          <w:bCs/>
          <w:position w:val="-28"/>
          <w:sz w:val="28"/>
          <w:szCs w:val="28"/>
        </w:rPr>
        <w:object w:dxaOrig="660" w:dyaOrig="720" w14:anchorId="3ED94392">
          <v:shape id="_x0000_i1067" type="#_x0000_t75" style="width:33.25pt;height:36pt" o:ole="">
            <v:imagedata r:id="rId90" o:title=""/>
          </v:shape>
          <o:OLEObject Type="Embed" ProgID="Equation.DSMT4" ShapeID="_x0000_i1067" DrawAspect="Content" ObjectID="_1789393847" r:id="rId91"/>
        </w:object>
      </w:r>
      <w:r w:rsidR="00987D90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</w:p>
    <w:p w14:paraId="3056200E" w14:textId="77777777" w:rsidR="00EB1D93" w:rsidRPr="00EB60BD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B. TỰ LUẬN: </w:t>
      </w:r>
      <w:r w:rsidR="00EB1D93" w:rsidRPr="00EB60BD">
        <w:rPr>
          <w:rFonts w:asciiTheme="majorHAnsi" w:hAnsiTheme="majorHAnsi" w:cstheme="majorHAnsi"/>
          <w:b/>
          <w:bCs/>
          <w:sz w:val="28"/>
          <w:szCs w:val="28"/>
        </w:rPr>
        <w:t>(7,0đ)</w:t>
      </w:r>
    </w:p>
    <w:p w14:paraId="07D44A63" w14:textId="3EEE95DE" w:rsidR="00EB1D93" w:rsidRPr="00EB60BD" w:rsidRDefault="00EB1D93">
      <w:p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>Bài 1. (</w:t>
      </w:r>
      <w:r w:rsidR="008F500A" w:rsidRPr="00EB60BD">
        <w:rPr>
          <w:rFonts w:asciiTheme="majorHAnsi" w:hAnsiTheme="majorHAnsi" w:cstheme="majorHAnsi"/>
          <w:b/>
          <w:bCs/>
          <w:sz w:val="28"/>
          <w:szCs w:val="28"/>
        </w:rPr>
        <w:t>1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="008F500A" w:rsidRPr="00EB60BD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 xml:space="preserve"> </w:t>
      </w:r>
      <w:r w:rsidR="008F500A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>Chỉ ra các đơn thức trong các biểu thức sau:</w:t>
      </w:r>
    </w:p>
    <w:p w14:paraId="568D560F" w14:textId="084AE8FC" w:rsidR="008F500A" w:rsidRPr="00EB60BD" w:rsidRDefault="008F500A" w:rsidP="007C56E9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color w:val="000000" w:themeColor="text1"/>
          <w:position w:val="-10"/>
          <w:sz w:val="28"/>
          <w:szCs w:val="28"/>
        </w:rPr>
        <w:object w:dxaOrig="220" w:dyaOrig="340" w14:anchorId="072B689A">
          <v:shape id="_x0000_i1068" type="#_x0000_t75" style="width:11.1pt;height:17.15pt" o:ole="">
            <v:imagedata r:id="rId92" o:title=""/>
          </v:shape>
          <o:OLEObject Type="Embed" ProgID="Equation.DSMT4" ShapeID="_x0000_i1068" DrawAspect="Content" ObjectID="_1789393848" r:id="rId93"/>
        </w:object>
      </w:r>
      <w:r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Pr="00EB60BD">
        <w:rPr>
          <w:rFonts w:asciiTheme="majorHAnsi" w:hAnsiTheme="majorHAnsi" w:cstheme="majorHAnsi"/>
          <w:color w:val="000000" w:themeColor="text1"/>
          <w:position w:val="-10"/>
          <w:sz w:val="28"/>
          <w:szCs w:val="28"/>
        </w:rPr>
        <w:object w:dxaOrig="680" w:dyaOrig="340" w14:anchorId="77261226">
          <v:shape id="_x0000_i1069" type="#_x0000_t75" style="width:33.8pt;height:17.15pt" o:ole="">
            <v:imagedata r:id="rId94" o:title=""/>
          </v:shape>
          <o:OLEObject Type="Embed" ProgID="Equation.DSMT4" ShapeID="_x0000_i1069" DrawAspect="Content" ObjectID="_1789393849" r:id="rId95"/>
        </w:object>
      </w:r>
      <w:r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Pr="00EB60BD">
        <w:rPr>
          <w:rFonts w:asciiTheme="majorHAnsi" w:hAnsiTheme="majorHAnsi" w:cstheme="majorHAnsi"/>
          <w:color w:val="000000" w:themeColor="text1"/>
          <w:position w:val="-10"/>
          <w:sz w:val="28"/>
          <w:szCs w:val="28"/>
        </w:rPr>
        <w:object w:dxaOrig="420" w:dyaOrig="340" w14:anchorId="582DBE07">
          <v:shape id="_x0000_i1070" type="#_x0000_t75" style="width:21.05pt;height:17.15pt" o:ole="">
            <v:imagedata r:id="rId96" o:title=""/>
          </v:shape>
          <o:OLEObject Type="Embed" ProgID="Equation.DSMT4" ShapeID="_x0000_i1070" DrawAspect="Content" ObjectID="_1789393850" r:id="rId97"/>
        </w:object>
      </w:r>
      <w:r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="007C56E9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Pr="00EB60BD">
        <w:rPr>
          <w:rFonts w:asciiTheme="majorHAnsi" w:hAnsiTheme="majorHAnsi" w:cstheme="majorHAnsi"/>
          <w:color w:val="000000" w:themeColor="text1"/>
          <w:position w:val="-28"/>
          <w:sz w:val="28"/>
          <w:szCs w:val="28"/>
        </w:rPr>
        <w:object w:dxaOrig="499" w:dyaOrig="720" w14:anchorId="3DCAED5A">
          <v:shape id="_x0000_i1071" type="#_x0000_t75" style="width:24.9pt;height:36pt" o:ole="">
            <v:imagedata r:id="rId98" o:title=""/>
          </v:shape>
          <o:OLEObject Type="Embed" ProgID="Equation.DSMT4" ShapeID="_x0000_i1071" DrawAspect="Content" ObjectID="_1789393851" r:id="rId99"/>
        </w:object>
      </w:r>
      <w:r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7C56E9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="007C56E9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="007C56E9" w:rsidRPr="00EB60BD">
        <w:rPr>
          <w:rFonts w:asciiTheme="majorHAnsi" w:hAnsiTheme="majorHAnsi" w:cstheme="majorHAnsi"/>
          <w:color w:val="000000" w:themeColor="text1"/>
          <w:position w:val="-28"/>
          <w:sz w:val="28"/>
          <w:szCs w:val="28"/>
        </w:rPr>
        <w:object w:dxaOrig="480" w:dyaOrig="720" w14:anchorId="36083E7C">
          <v:shape id="_x0000_i1072" type="#_x0000_t75" style="width:23.8pt;height:36pt" o:ole="">
            <v:imagedata r:id="rId100" o:title=""/>
          </v:shape>
          <o:OLEObject Type="Embed" ProgID="Equation.DSMT4" ShapeID="_x0000_i1072" DrawAspect="Content" ObjectID="_1789393852" r:id="rId101"/>
        </w:object>
      </w:r>
      <w:r w:rsidR="007C56E9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="007C56E9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="007C56E9" w:rsidRPr="00EB60BD">
        <w:rPr>
          <w:rFonts w:asciiTheme="majorHAnsi" w:hAnsiTheme="majorHAnsi" w:cstheme="majorHAnsi"/>
          <w:color w:val="000000" w:themeColor="text1"/>
          <w:position w:val="-12"/>
          <w:sz w:val="28"/>
          <w:szCs w:val="28"/>
        </w:rPr>
        <w:object w:dxaOrig="620" w:dyaOrig="400" w14:anchorId="268939B7">
          <v:shape id="_x0000_i1073" type="#_x0000_t75" style="width:31pt;height:20.5pt" o:ole="">
            <v:imagedata r:id="rId102" o:title=""/>
          </v:shape>
          <o:OLEObject Type="Embed" ProgID="Equation.DSMT4" ShapeID="_x0000_i1073" DrawAspect="Content" ObjectID="_1789393853" r:id="rId103"/>
        </w:object>
      </w:r>
      <w:r w:rsidR="007C56E9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14:paraId="60225718" w14:textId="1FC5D249" w:rsidR="007C56E9" w:rsidRPr="00EB60BD" w:rsidRDefault="00EB1D93" w:rsidP="007C56E9">
      <w:pPr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7C56E9" w:rsidRPr="00EB60BD">
        <w:rPr>
          <w:rFonts w:asciiTheme="majorHAnsi" w:hAnsiTheme="majorHAnsi" w:cstheme="majorHAnsi"/>
          <w:b/>
          <w:bCs/>
          <w:sz w:val="28"/>
          <w:szCs w:val="28"/>
        </w:rPr>
        <w:t>2. (0,5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="007C56E9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7C56E9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Tìm điều kiện xác định của phân thức sau: </w:t>
      </w:r>
      <w:r w:rsidR="007C56E9" w:rsidRPr="00EB60BD">
        <w:rPr>
          <w:rFonts w:asciiTheme="majorHAnsi" w:hAnsiTheme="majorHAnsi" w:cstheme="majorHAnsi"/>
          <w:color w:val="000000" w:themeColor="text1"/>
          <w:position w:val="-26"/>
          <w:sz w:val="28"/>
          <w:szCs w:val="28"/>
        </w:rPr>
        <w:object w:dxaOrig="620" w:dyaOrig="680" w14:anchorId="07B5AFB5">
          <v:shape id="_x0000_i1074" type="#_x0000_t75" style="width:31pt;height:33.8pt" o:ole="">
            <v:imagedata r:id="rId104" o:title=""/>
          </v:shape>
          <o:OLEObject Type="Embed" ProgID="Equation.DSMT4" ShapeID="_x0000_i1074" DrawAspect="Content" ObjectID="_1789393854" r:id="rId105"/>
        </w:object>
      </w:r>
      <w:r w:rsidR="007C56E9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ab/>
        <w:t xml:space="preserve"> </w:t>
      </w:r>
    </w:p>
    <w:p w14:paraId="1E9B408C" w14:textId="77777777" w:rsidR="007C56E9" w:rsidRPr="00EB60BD" w:rsidRDefault="00EB1D93" w:rsidP="007C56E9">
      <w:p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lastRenderedPageBreak/>
        <w:t>Bài 3. (</w:t>
      </w:r>
      <w:r w:rsidR="007C56E9" w:rsidRPr="00EB60BD">
        <w:rPr>
          <w:rFonts w:asciiTheme="majorHAnsi" w:hAnsiTheme="majorHAnsi" w:cstheme="majorHAnsi"/>
          <w:b/>
          <w:bCs/>
          <w:sz w:val="28"/>
          <w:szCs w:val="28"/>
        </w:rPr>
        <w:t>2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="007C56E9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7C56E9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>Thực hiện phép tính:</w:t>
      </w:r>
    </w:p>
    <w:p w14:paraId="43E188EA" w14:textId="168FE5AB" w:rsidR="007C56E9" w:rsidRPr="00EB60BD" w:rsidRDefault="007C56E9" w:rsidP="00DE22D3">
      <w:pPr>
        <w:ind w:firstLine="720"/>
        <w:rPr>
          <w:rFonts w:asciiTheme="majorHAnsi" w:hAnsiTheme="majorHAnsi" w:cstheme="majorHAnsi"/>
          <w:sz w:val="28"/>
          <w:szCs w:val="28"/>
        </w:rPr>
      </w:pPr>
      <w:r w:rsidRPr="00EB60BD">
        <w:rPr>
          <w:rFonts w:asciiTheme="majorHAnsi" w:hAnsiTheme="majorHAnsi" w:cstheme="majorHAnsi"/>
          <w:sz w:val="28"/>
          <w:szCs w:val="28"/>
        </w:rPr>
        <w:t xml:space="preserve">a) </w:t>
      </w:r>
      <w:r w:rsidRPr="00EB60BD">
        <w:rPr>
          <w:rFonts w:asciiTheme="majorHAnsi" w:hAnsiTheme="majorHAnsi" w:cstheme="majorHAnsi"/>
          <w:position w:val="-16"/>
          <w:sz w:val="28"/>
          <w:szCs w:val="28"/>
        </w:rPr>
        <w:object w:dxaOrig="3720" w:dyaOrig="460" w14:anchorId="2F8ED673">
          <v:shape id="_x0000_i1075" type="#_x0000_t75" style="width:186.1pt;height:23.25pt" o:ole="">
            <v:imagedata r:id="rId106" o:title=""/>
          </v:shape>
          <o:OLEObject Type="Embed" ProgID="Equation.DSMT4" ShapeID="_x0000_i1075" DrawAspect="Content" ObjectID="_1789393855" r:id="rId107"/>
        </w:object>
      </w:r>
      <w:r w:rsidRPr="00EB60BD">
        <w:rPr>
          <w:rFonts w:asciiTheme="majorHAnsi" w:hAnsiTheme="majorHAnsi" w:cstheme="majorHAnsi"/>
          <w:sz w:val="28"/>
          <w:szCs w:val="28"/>
        </w:rPr>
        <w:t xml:space="preserve"> </w:t>
      </w:r>
      <w:r w:rsidR="00DE22D3">
        <w:rPr>
          <w:rFonts w:asciiTheme="majorHAnsi" w:hAnsiTheme="majorHAnsi" w:cstheme="majorHAnsi"/>
          <w:sz w:val="28"/>
          <w:szCs w:val="28"/>
        </w:rPr>
        <w:tab/>
      </w:r>
      <w:r w:rsidRPr="00EB60BD">
        <w:rPr>
          <w:rFonts w:asciiTheme="majorHAnsi" w:hAnsiTheme="majorHAnsi" w:cstheme="majorHAnsi"/>
          <w:sz w:val="28"/>
          <w:szCs w:val="28"/>
        </w:rPr>
        <w:t xml:space="preserve">b) </w:t>
      </w:r>
      <w:r w:rsidRPr="00EB60BD">
        <w:rPr>
          <w:rFonts w:asciiTheme="majorHAnsi" w:hAnsiTheme="majorHAnsi" w:cstheme="majorHAnsi"/>
          <w:position w:val="-14"/>
          <w:sz w:val="28"/>
          <w:szCs w:val="28"/>
        </w:rPr>
        <w:object w:dxaOrig="3159" w:dyaOrig="460" w14:anchorId="42121015">
          <v:shape id="_x0000_i1076" type="#_x0000_t75" style="width:158.4pt;height:23.25pt" o:ole="">
            <v:imagedata r:id="rId108" o:title=""/>
          </v:shape>
          <o:OLEObject Type="Embed" ProgID="Equation.DSMT4" ShapeID="_x0000_i1076" DrawAspect="Content" ObjectID="_1789393856" r:id="rId109"/>
        </w:object>
      </w:r>
      <w:r w:rsidRPr="00EB60BD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3C924575" w14:textId="69F97B19" w:rsidR="007C56E9" w:rsidRPr="00EB60BD" w:rsidRDefault="00EB60BD" w:rsidP="00377D27">
      <w:pPr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>Bài 4</w: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>. (</w:t>
      </w:r>
      <w:r w:rsidRPr="00EB60BD">
        <w:rPr>
          <w:rFonts w:asciiTheme="majorHAnsi" w:hAnsiTheme="majorHAnsi" w:cstheme="majorHAnsi"/>
          <w:b/>
          <w:bCs/>
          <w:sz w:val="28"/>
          <w:szCs w:val="28"/>
        </w:rPr>
        <w:t>1,5</w: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="007C56E9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7C56E9"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>Phân tích đa thức thành nhân tử</w:t>
      </w:r>
    </w:p>
    <w:p w14:paraId="478A3E42" w14:textId="283E64EC" w:rsidR="00B05E74" w:rsidRPr="00B05E74" w:rsidRDefault="00B05E74" w:rsidP="00DE22D3">
      <w:pPr>
        <w:ind w:firstLine="720"/>
        <w:rPr>
          <w:rFonts w:asciiTheme="majorHAnsi" w:hAnsiTheme="majorHAnsi" w:cstheme="majorHAnsi"/>
          <w:sz w:val="28"/>
          <w:szCs w:val="28"/>
        </w:rPr>
      </w:pPr>
      <w:r w:rsidRPr="00B05E74">
        <w:rPr>
          <w:rFonts w:asciiTheme="majorHAnsi" w:hAnsiTheme="majorHAnsi" w:cstheme="majorHAnsi"/>
          <w:sz w:val="28"/>
          <w:szCs w:val="28"/>
        </w:rPr>
        <w:t xml:space="preserve">a) </w:t>
      </w:r>
      <w:bookmarkStart w:id="0" w:name="MTBlankEqn"/>
      <w:r w:rsidRPr="00B05E74">
        <w:rPr>
          <w:position w:val="-6"/>
        </w:rPr>
        <w:object w:dxaOrig="1260" w:dyaOrig="340" w14:anchorId="39FF3765">
          <v:shape id="_x0000_i1077" type="#_x0000_t75" style="width:63.15pt;height:17.15pt" o:ole="">
            <v:imagedata r:id="rId110" o:title=""/>
          </v:shape>
          <o:OLEObject Type="Embed" ProgID="Equation.DSMT4" ShapeID="_x0000_i1077" DrawAspect="Content" ObjectID="_1789393857" r:id="rId111"/>
        </w:object>
      </w:r>
      <w:bookmarkEnd w:id="0"/>
      <w:r w:rsidR="00DE22D3">
        <w:rPr>
          <w:rFonts w:asciiTheme="majorHAnsi" w:hAnsiTheme="majorHAnsi" w:cstheme="majorHAnsi"/>
          <w:sz w:val="28"/>
          <w:szCs w:val="28"/>
        </w:rPr>
        <w:tab/>
      </w:r>
      <w:r w:rsidR="00DE22D3">
        <w:rPr>
          <w:rFonts w:asciiTheme="majorHAnsi" w:hAnsiTheme="majorHAnsi" w:cstheme="majorHAnsi"/>
          <w:sz w:val="28"/>
          <w:szCs w:val="28"/>
        </w:rPr>
        <w:tab/>
      </w:r>
      <w:r w:rsidR="00DE22D3">
        <w:rPr>
          <w:rFonts w:asciiTheme="majorHAnsi" w:hAnsiTheme="majorHAnsi" w:cstheme="majorHAnsi"/>
          <w:sz w:val="28"/>
          <w:szCs w:val="28"/>
        </w:rPr>
        <w:tab/>
      </w:r>
      <w:r w:rsidR="00DE22D3">
        <w:rPr>
          <w:rFonts w:asciiTheme="majorHAnsi" w:hAnsiTheme="majorHAnsi" w:cstheme="majorHAnsi"/>
          <w:sz w:val="28"/>
          <w:szCs w:val="28"/>
        </w:rPr>
        <w:tab/>
      </w:r>
      <w:r w:rsidRPr="00B05E74">
        <w:rPr>
          <w:rFonts w:asciiTheme="majorHAnsi" w:hAnsiTheme="majorHAnsi" w:cstheme="majorHAnsi"/>
          <w:sz w:val="28"/>
          <w:szCs w:val="28"/>
        </w:rPr>
        <w:t xml:space="preserve">b) </w:t>
      </w:r>
      <w:r w:rsidRPr="00B05E74">
        <w:rPr>
          <w:rFonts w:asciiTheme="majorHAnsi" w:hAnsiTheme="majorHAnsi" w:cstheme="majorHAnsi"/>
          <w:position w:val="-10"/>
          <w:sz w:val="28"/>
          <w:szCs w:val="28"/>
        </w:rPr>
        <w:object w:dxaOrig="1939" w:dyaOrig="380" w14:anchorId="08D0A658">
          <v:shape id="_x0000_i1078" type="#_x0000_t75" style="width:96.9pt;height:18.85pt" o:ole="">
            <v:imagedata r:id="rId112" o:title=""/>
          </v:shape>
          <o:OLEObject Type="Embed" ProgID="Equation.DSMT4" ShapeID="_x0000_i1078" DrawAspect="Content" ObjectID="_1789393858" r:id="rId113"/>
        </w:object>
      </w:r>
    </w:p>
    <w:p w14:paraId="7D11A3BC" w14:textId="261D87DD" w:rsidR="00377D27" w:rsidRPr="00EB60BD" w:rsidRDefault="00EB60BD" w:rsidP="00377D27">
      <w:pPr>
        <w:jc w:val="both"/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>Bài 5. (1</w: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="00377D27" w:rsidRPr="00EB60BD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77D27" w:rsidRPr="00EB60BD">
        <w:rPr>
          <w:rFonts w:asciiTheme="majorHAnsi" w:hAnsiTheme="majorHAnsi" w:cstheme="majorHAnsi"/>
          <w:bCs/>
          <w:sz w:val="28"/>
          <w:szCs w:val="28"/>
        </w:rPr>
        <w:t xml:space="preserve">Một chiếc lều có dạng một hình chóp tứ giác đều ở trại hè của học sinh có các kích thước như sau: Độ dài cạnh đáy là 3m và chiều cao mặt bên kẻ từ đỉnh hình chóp là 3,18m. </w:t>
      </w:r>
      <w:r w:rsidRPr="00EB60BD">
        <w:rPr>
          <w:rFonts w:asciiTheme="majorHAnsi" w:hAnsiTheme="majorHAnsi" w:cstheme="majorHAnsi"/>
          <w:sz w:val="28"/>
          <w:szCs w:val="28"/>
        </w:rPr>
        <w:t>Tính diện tích vải để làm</w:t>
      </w:r>
      <w:r w:rsidRPr="00EB60BD">
        <w:rPr>
          <w:rFonts w:asciiTheme="majorHAnsi" w:hAnsiTheme="majorHAnsi" w:cstheme="majorHAnsi"/>
          <w:bCs/>
          <w:sz w:val="28"/>
          <w:szCs w:val="28"/>
        </w:rPr>
        <w:t xml:space="preserve"> chiếc lều đó (không kể</w:t>
      </w:r>
      <w:r w:rsidR="00D97A74">
        <w:rPr>
          <w:rFonts w:asciiTheme="majorHAnsi" w:hAnsiTheme="majorHAnsi" w:cstheme="majorHAnsi"/>
          <w:bCs/>
          <w:sz w:val="28"/>
          <w:szCs w:val="28"/>
        </w:rPr>
        <w:t xml:space="preserve"> đáy), biết rằng lượng vải ở các mép gấp là không đáng kể.</w:t>
      </w:r>
    </w:p>
    <w:p w14:paraId="235377F0" w14:textId="422CCB28" w:rsidR="00377D27" w:rsidRPr="00EB60BD" w:rsidRDefault="00377D27" w:rsidP="00377D27">
      <w:pPr>
        <w:jc w:val="both"/>
        <w:rPr>
          <w:rFonts w:asciiTheme="majorHAnsi" w:hAnsiTheme="majorHAnsi" w:cstheme="majorHAnsi"/>
          <w:bCs/>
          <w:sz w:val="28"/>
          <w:szCs w:val="28"/>
        </w:rPr>
      </w:pPr>
      <w:r w:rsidRPr="00EB60BD">
        <w:rPr>
          <w:rFonts w:asciiTheme="majorHAnsi" w:hAnsiTheme="majorHAnsi" w:cstheme="majorHAnsi"/>
          <w:noProof/>
          <w:sz w:val="28"/>
          <w:szCs w:val="28"/>
        </w:rPr>
        <mc:AlternateContent>
          <mc:Choice Requires="wpg">
            <w:drawing>
              <wp:inline distT="0" distB="0" distL="0" distR="0" wp14:anchorId="4B7A8D1B" wp14:editId="77EA9E3E">
                <wp:extent cx="5345723" cy="1557411"/>
                <wp:effectExtent l="0" t="361950" r="217170" b="347980"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5723" cy="1557411"/>
                          <a:chOff x="0" y="0"/>
                          <a:chExt cx="4065270" cy="1487170"/>
                        </a:xfrm>
                      </wpg:grpSpPr>
                      <pic:pic xmlns:pic="http://schemas.openxmlformats.org/drawingml/2006/picture">
                        <pic:nvPicPr>
                          <pic:cNvPr id="1299167149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33350"/>
                            <a:ext cx="1840230" cy="13538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3266956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293344">
                            <a:off x="2352675" y="0"/>
                            <a:ext cx="1712595" cy="1471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AD29D96" id="Group 2" o:spid="_x0000_s1026" style="width:420.9pt;height:122.65pt;mso-position-horizontal-relative:char;mso-position-vertical-relative:line" coordsize="40652,148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">
                <v:shape id="Picture 1" o:spid="_x0000_s1027" type="#_x0000_t75" style="position:absolute;top:1333;width:18402;height:135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">
                  <v:imagedata r:id="rId116" o:title=""/>
                </v:shape>
                <v:shape id="Picture 1" o:spid="_x0000_s1028" type="#_x0000_t75" style="position:absolute;left:23526;width:17126;height:14712;rotation:1412677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">
                  <v:imagedata r:id="rId117" o:title=""/>
                </v:shape>
                <w10:anchorlock/>
              </v:group>
            </w:pict>
          </mc:Fallback>
        </mc:AlternateContent>
      </w:r>
    </w:p>
    <w:p w14:paraId="7CB971BF" w14:textId="7BDFF71B" w:rsidR="00CD55EB" w:rsidRPr="00EB60BD" w:rsidRDefault="00EB60BD" w:rsidP="00CD55EB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EB60BD">
        <w:rPr>
          <w:rFonts w:asciiTheme="majorHAnsi" w:hAnsiTheme="majorHAnsi" w:cstheme="majorHAnsi"/>
          <w:b/>
          <w:bCs/>
          <w:sz w:val="28"/>
          <w:szCs w:val="28"/>
        </w:rPr>
        <w:t>Bài 6. (1</w:t>
      </w:r>
      <w:r w:rsidR="00CD55EB" w:rsidRPr="00EB60BD">
        <w:rPr>
          <w:rFonts w:asciiTheme="majorHAnsi" w:hAnsiTheme="majorHAnsi" w:cstheme="majorHAnsi"/>
          <w:b/>
          <w:bCs/>
          <w:sz w:val="28"/>
          <w:szCs w:val="28"/>
        </w:rPr>
        <w:t>đ)</w:t>
      </w:r>
    </w:p>
    <w:p w14:paraId="2A066D95" w14:textId="5A17B57A" w:rsidR="00EB60BD" w:rsidRPr="00EB60BD" w:rsidRDefault="00EB60BD" w:rsidP="00EB60BD">
      <w:pPr>
        <w:spacing w:after="0" w:line="240" w:lineRule="auto"/>
        <w:ind w:left="360" w:right="193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>Một người chạy bộ dọc theo đường viền ABCD của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một</w:t>
      </w:r>
      <w:r w:rsidRPr="00EB60BD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ông viên như hình vẽ. Biết người đó xuất phát tại A, chạy qua B, qua C, qua D rồi trở về lại điểm xuất phát. Theo dữ liệu máy chạy bộ, AB = 13m, BC = 9m, CD = 12m. Hãy tính tổng quãng đường mà người ấy chạy?</w:t>
      </w:r>
    </w:p>
    <w:p w14:paraId="53A6A3D3" w14:textId="77777777" w:rsidR="00EB60BD" w:rsidRPr="00EB60BD" w:rsidRDefault="00EB60BD" w:rsidP="00EB60BD">
      <w:pPr>
        <w:spacing w:after="0" w:line="240" w:lineRule="auto"/>
        <w:ind w:left="360"/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B60BD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3AE7C66C" wp14:editId="68B3DEDF">
            <wp:extent cx="2063750" cy="1787560"/>
            <wp:effectExtent l="0" t="0" r="0" b="3175"/>
            <wp:docPr id="893055840" name="Picture 1" descr="A person walking on a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3055840" name="Picture 1" descr="A person walking on a rectangle&#10;&#10;Description automatically generated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9019" cy="1792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89AC6" w14:textId="77777777" w:rsidR="00EB60BD" w:rsidRDefault="00EB60BD" w:rsidP="00CD55EB">
      <w:pPr>
        <w:rPr>
          <w:rFonts w:asciiTheme="majorHAnsi" w:hAnsiTheme="majorHAnsi" w:cstheme="majorHAnsi"/>
          <w:b/>
          <w:bCs/>
          <w:sz w:val="28"/>
          <w:szCs w:val="28"/>
        </w:rPr>
      </w:pPr>
    </w:p>
    <w:p w14:paraId="1D888601" w14:textId="331FABBE" w:rsidR="00EB1D93" w:rsidRDefault="00EB1D93" w:rsidP="00EB1D93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181D076D" w14:textId="31C21864" w:rsidR="004366A8" w:rsidRPr="00EB1D93" w:rsidRDefault="00EB1D93" w:rsidP="00EB1D93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733DE5">
        <w:rPr>
          <w:rFonts w:asciiTheme="majorHAnsi" w:hAnsiTheme="majorHAnsi" w:cstheme="majorHAnsi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2E70F1" wp14:editId="11E32128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9AD9F1" id="Đường nối Thẳng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" strokecolor="#4472c4 [3204]" strokeweight=".5pt">
                <v:stroke joinstyle="miter"/>
              </v:line>
            </w:pict>
          </mc:Fallback>
        </mc:AlternateContent>
      </w:r>
    </w:p>
    <w:p w14:paraId="71084D7A" w14:textId="077F8563" w:rsidR="00733DE5" w:rsidRDefault="00733DE5">
      <w:r>
        <w:br w:type="page"/>
      </w:r>
    </w:p>
    <w:tbl>
      <w:tblPr>
        <w:tblW w:w="9255" w:type="dxa"/>
        <w:tblInd w:w="108" w:type="dxa"/>
        <w:tblLook w:val="04A0" w:firstRow="1" w:lastRow="0" w:firstColumn="1" w:lastColumn="0" w:noHBand="0" w:noVBand="1"/>
      </w:tblPr>
      <w:tblGrid>
        <w:gridCol w:w="4572"/>
        <w:gridCol w:w="4683"/>
      </w:tblGrid>
      <w:tr w:rsidR="004366A8" w:rsidRPr="00EE1AD1" w14:paraId="30B3DE22" w14:textId="77777777" w:rsidTr="00D97A74">
        <w:trPr>
          <w:trHeight w:val="891"/>
        </w:trPr>
        <w:tc>
          <w:tcPr>
            <w:tcW w:w="4572" w:type="dxa"/>
            <w:hideMark/>
          </w:tcPr>
          <w:p w14:paraId="6D39E66E" w14:textId="77777777" w:rsidR="004366A8" w:rsidRPr="00C205DD" w:rsidRDefault="004366A8" w:rsidP="008F4E47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614A0CC9" w14:textId="639DA642" w:rsidR="004366A8" w:rsidRPr="00D97A74" w:rsidRDefault="004366A8" w:rsidP="00D97A7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0288" behindDoc="0" locked="0" layoutInCell="1" allowOverlap="1" wp14:anchorId="7331D029" wp14:editId="12A7BDE0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E382DA" id="Straight Arrow Connector 3" o:spid="_x0000_s1026" type="#_x0000_t32" style="position:absolute;margin-left:54.5pt;margin-top:23.65pt;width:89.25pt;height:0;z-index:2516602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="00D97A7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CS HIỆP BÌNH</w:t>
            </w:r>
          </w:p>
        </w:tc>
        <w:tc>
          <w:tcPr>
            <w:tcW w:w="4683" w:type="dxa"/>
            <w:hideMark/>
          </w:tcPr>
          <w:p w14:paraId="70D95A8D" w14:textId="77777777" w:rsidR="004366A8" w:rsidRPr="00C205DD" w:rsidRDefault="004366A8" w:rsidP="008F4E47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3DE52536" w:rsidR="004366A8" w:rsidRPr="00DE22D3" w:rsidRDefault="004366A8" w:rsidP="008F4E4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Ề KIỂM TRA </w:t>
            </w:r>
            <w:r w:rsidR="00DE22D3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GIỮA</w:t>
            </w: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HỌC KÌ I</w:t>
            </w:r>
          </w:p>
          <w:p w14:paraId="3D2A0973" w14:textId="16DF40ED" w:rsidR="004366A8" w:rsidRPr="0027451B" w:rsidRDefault="004366A8" w:rsidP="008F4E47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="00DE22D3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8</w:t>
            </w:r>
          </w:p>
          <w:p w14:paraId="10B9530D" w14:textId="006AC73B" w:rsidR="004366A8" w:rsidRPr="00D97A74" w:rsidRDefault="004366A8" w:rsidP="00D97A7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Năm học: </w:t>
            </w:r>
            <w:r w:rsidR="00D97A7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2024 – 2025 </w:t>
            </w:r>
          </w:p>
        </w:tc>
      </w:tr>
      <w:tr w:rsidR="004366A8" w:rsidRPr="00EE1AD1" w14:paraId="3067E37F" w14:textId="77777777" w:rsidTr="00D97A74">
        <w:trPr>
          <w:trHeight w:val="80"/>
        </w:trPr>
        <w:tc>
          <w:tcPr>
            <w:tcW w:w="4572" w:type="dxa"/>
          </w:tcPr>
          <w:p w14:paraId="7F5D91F8" w14:textId="77777777" w:rsidR="004366A8" w:rsidRPr="00131B8F" w:rsidRDefault="004366A8" w:rsidP="008F4E47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131B8F" w:rsidRDefault="004366A8" w:rsidP="008F4E47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77777777" w:rsidR="004366A8" w:rsidRPr="0027451B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. TRẮC NGHIỆM</w:t>
      </w:r>
      <w:bookmarkStart w:id="1" w:name="note"/>
      <w:bookmarkEnd w:id="1"/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27451B" w14:paraId="12E8D830" w14:textId="77777777" w:rsidTr="008F4E47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27451B" w:rsidRDefault="004366A8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27451B" w:rsidRDefault="004366A8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27451B" w:rsidRDefault="004366A8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27451B" w:rsidRDefault="004366A8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27451B" w:rsidRDefault="004366A8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27451B" w:rsidRDefault="004366A8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27451B" w:rsidRDefault="004366A8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27451B" w:rsidRDefault="004366A8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4366A8" w:rsidRPr="0027451B" w14:paraId="4C53E0E2" w14:textId="77777777" w:rsidTr="008F4E47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27451B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1B69E08D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27451B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1F752A22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27451B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259D1D2D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27451B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4BED1ABA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</w:tr>
      <w:tr w:rsidR="004366A8" w:rsidRPr="0027451B" w14:paraId="5E1B3708" w14:textId="77777777" w:rsidTr="008F4E47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27451B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47D84AF4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27451B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6CDE1578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27451B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1775156D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27451B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622731B4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</w:tr>
      <w:tr w:rsidR="004366A8" w:rsidRPr="0027451B" w14:paraId="3355D39F" w14:textId="77777777" w:rsidTr="008F4E47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27451B" w:rsidRDefault="004366A8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4FC04DCA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27451B" w:rsidRDefault="004366A8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1EEA8280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27451B" w:rsidRDefault="004366A8" w:rsidP="004366A8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01C3B46B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27451B" w:rsidRDefault="004366A8" w:rsidP="004366A8">
            <w:pPr>
              <w:pStyle w:val="ListParagraph"/>
              <w:numPr>
                <w:ilvl w:val="0"/>
                <w:numId w:val="4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14AAB8F5" w:rsidR="004366A8" w:rsidRPr="0027451B" w:rsidRDefault="00D97A74" w:rsidP="008F4E47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</w:tr>
    </w:tbl>
    <w:p w14:paraId="7EA45B6A" w14:textId="77777777" w:rsidR="004366A8" w:rsidRPr="0027451B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27451B" w14:paraId="3C3A65F9" w14:textId="77777777" w:rsidTr="008F4E47">
        <w:tc>
          <w:tcPr>
            <w:tcW w:w="2122" w:type="dxa"/>
            <w:vAlign w:val="center"/>
            <w:hideMark/>
          </w:tcPr>
          <w:p w14:paraId="0253FDDA" w14:textId="77777777" w:rsidR="004366A8" w:rsidRPr="0027451B" w:rsidRDefault="004366A8" w:rsidP="008F4E4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27451B" w:rsidRDefault="004366A8" w:rsidP="008F4E4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27451B" w:rsidRDefault="004366A8" w:rsidP="008F4E4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Thang điểm</w:t>
            </w:r>
          </w:p>
        </w:tc>
      </w:tr>
      <w:tr w:rsidR="00D97A74" w:rsidRPr="0027451B" w14:paraId="73EAFF75" w14:textId="77777777" w:rsidTr="008F4E47">
        <w:tc>
          <w:tcPr>
            <w:tcW w:w="2122" w:type="dxa"/>
            <w:vAlign w:val="center"/>
          </w:tcPr>
          <w:p w14:paraId="70CD951E" w14:textId="7EC5B990" w:rsidR="00D97A74" w:rsidRPr="0027451B" w:rsidRDefault="00D97A74" w:rsidP="008F4E4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Bài 1 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vAlign w:val="center"/>
          </w:tcPr>
          <w:p w14:paraId="19DE873A" w14:textId="0C1D942A" w:rsidR="00D97A74" w:rsidRPr="0027451B" w:rsidRDefault="00D97A74" w:rsidP="00D97A74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</w:t>
            </w:r>
            <w:r w:rsidRPr="00EB60BD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ơn thức </w:t>
            </w:r>
            <w: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là: </w:t>
            </w:r>
            <w:r w:rsidRPr="00EB60BD">
              <w:rPr>
                <w:rFonts w:asciiTheme="majorHAnsi" w:hAnsiTheme="majorHAnsi" w:cstheme="majorHAnsi"/>
                <w:color w:val="000000" w:themeColor="text1"/>
                <w:position w:val="-10"/>
                <w:sz w:val="28"/>
                <w:szCs w:val="28"/>
              </w:rPr>
              <w:object w:dxaOrig="220" w:dyaOrig="340" w14:anchorId="2E91048D">
                <v:shape id="_x0000_i1079" type="#_x0000_t75" style="width:11.1pt;height:17.15pt" o:ole="">
                  <v:imagedata r:id="rId92" o:title=""/>
                </v:shape>
                <o:OLEObject Type="Embed" ProgID="Equation.DSMT4" ShapeID="_x0000_i1079" DrawAspect="Content" ObjectID="_1789393859" r:id="rId119"/>
              </w:object>
            </w:r>
            <w: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r w:rsidRPr="00EB60BD">
              <w:rPr>
                <w:rFonts w:asciiTheme="majorHAnsi" w:hAnsiTheme="majorHAnsi" w:cstheme="majorHAnsi"/>
                <w:color w:val="000000" w:themeColor="text1"/>
                <w:position w:val="-10"/>
                <w:sz w:val="28"/>
                <w:szCs w:val="28"/>
              </w:rPr>
              <w:object w:dxaOrig="420" w:dyaOrig="340" w14:anchorId="1B5A42EE">
                <v:shape id="_x0000_i1080" type="#_x0000_t75" style="width:21.05pt;height:17.15pt" o:ole="">
                  <v:imagedata r:id="rId96" o:title=""/>
                </v:shape>
                <o:OLEObject Type="Embed" ProgID="Equation.DSMT4" ShapeID="_x0000_i1080" DrawAspect="Content" ObjectID="_1789393860" r:id="rId120"/>
              </w:object>
            </w:r>
            <w:r w:rsidRPr="00EB60BD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  <w:r w:rsidRPr="00EB60BD">
              <w:rPr>
                <w:rFonts w:asciiTheme="majorHAnsi" w:hAnsiTheme="majorHAnsi" w:cstheme="majorHAnsi"/>
                <w:color w:val="000000" w:themeColor="text1"/>
                <w:position w:val="-28"/>
                <w:sz w:val="28"/>
                <w:szCs w:val="28"/>
              </w:rPr>
              <w:object w:dxaOrig="499" w:dyaOrig="720" w14:anchorId="70C66319">
                <v:shape id="_x0000_i1081" type="#_x0000_t75" style="width:24.9pt;height:36pt" o:ole="">
                  <v:imagedata r:id="rId98" o:title=""/>
                </v:shape>
                <o:OLEObject Type="Embed" ProgID="Equation.DSMT4" ShapeID="_x0000_i1081" DrawAspect="Content" ObjectID="_1789393861" r:id="rId121"/>
              </w:object>
            </w:r>
            <w:r w:rsidRPr="00EB60BD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ab/>
            </w:r>
            <w:r w:rsidRPr="00EB60BD">
              <w:rPr>
                <w:rFonts w:asciiTheme="majorHAnsi" w:hAnsiTheme="majorHAnsi" w:cstheme="majorHAnsi"/>
                <w:color w:val="000000" w:themeColor="text1"/>
                <w:position w:val="-12"/>
                <w:sz w:val="28"/>
                <w:szCs w:val="28"/>
              </w:rPr>
              <w:object w:dxaOrig="620" w:dyaOrig="400" w14:anchorId="4B876A18">
                <v:shape id="_x0000_i1082" type="#_x0000_t75" style="width:31pt;height:20.5pt" o:ole="">
                  <v:imagedata r:id="rId102" o:title=""/>
                </v:shape>
                <o:OLEObject Type="Embed" ProgID="Equation.DSMT4" ShapeID="_x0000_i1082" DrawAspect="Content" ObjectID="_1789393862" r:id="rId122"/>
              </w:object>
            </w:r>
            <w:r w:rsidRPr="00EB60BD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vAlign w:val="center"/>
          </w:tcPr>
          <w:p w14:paraId="08F68222" w14:textId="65C9BC4A" w:rsidR="00D97A74" w:rsidRPr="00D97A74" w:rsidRDefault="00D97A74" w:rsidP="008F4E47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6"/>
              </w:rPr>
            </w:pPr>
            <w:r w:rsidRPr="00D97A74">
              <w:rPr>
                <w:rFonts w:ascii="Times New Roman" w:hAnsi="Times New Roman" w:cs="Times New Roman"/>
                <w:bCs/>
                <w:color w:val="000000" w:themeColor="text1"/>
                <w:szCs w:val="26"/>
              </w:rPr>
              <w:t>Mỗi ý đúng được 0,25 điểm</w:t>
            </w:r>
          </w:p>
        </w:tc>
      </w:tr>
      <w:tr w:rsidR="00D97A74" w:rsidRPr="0027451B" w14:paraId="39512A6F" w14:textId="77777777" w:rsidTr="008F4E47">
        <w:tc>
          <w:tcPr>
            <w:tcW w:w="2122" w:type="dxa"/>
            <w:vAlign w:val="center"/>
          </w:tcPr>
          <w:p w14:paraId="02DD9474" w14:textId="026CD210" w:rsidR="00D97A74" w:rsidRPr="0027451B" w:rsidRDefault="00D97A74" w:rsidP="008F4E4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ài 2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 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,5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vAlign w:val="center"/>
          </w:tcPr>
          <w:p w14:paraId="65E4BB30" w14:textId="77777777" w:rsidR="00D97A74" w:rsidRDefault="00D97A74" w:rsidP="00D97A74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Đ</w:t>
            </w:r>
            <w:r w:rsidRPr="00EB60BD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iều kiện xác định của phân thức</w:t>
            </w:r>
            <w: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là:</w:t>
            </w:r>
          </w:p>
          <w:p w14:paraId="12809171" w14:textId="77777777" w:rsidR="00D97A74" w:rsidRDefault="00D97A74" w:rsidP="00D97A74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D97A74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1040" w:dyaOrig="300" w14:anchorId="535E9126">
                <v:shape id="_x0000_i1083" type="#_x0000_t75" style="width:51.5pt;height:14.95pt" o:ole="">
                  <v:imagedata r:id="rId123" o:title=""/>
                </v:shape>
                <o:OLEObject Type="Embed" ProgID="Equation.DSMT4" ShapeID="_x0000_i1083" DrawAspect="Content" ObjectID="_1789393863" r:id="rId124"/>
              </w:object>
            </w:r>
            <w: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</w:p>
          <w:p w14:paraId="0994D31A" w14:textId="34F9162A" w:rsidR="00D97A74" w:rsidRDefault="00D97A74" w:rsidP="00D97A74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D97A74">
              <w:rPr>
                <w:rFonts w:asciiTheme="majorHAnsi" w:hAnsiTheme="majorHAnsi" w:cstheme="majorHAnsi"/>
                <w:color w:val="000000" w:themeColor="text1"/>
                <w:position w:val="-6"/>
                <w:sz w:val="28"/>
                <w:szCs w:val="28"/>
              </w:rPr>
              <w:object w:dxaOrig="780" w:dyaOrig="300" w14:anchorId="69586A0D">
                <v:shape id="_x0000_i1084" type="#_x0000_t75" style="width:38.75pt;height:14.95pt" o:ole="">
                  <v:imagedata r:id="rId125" o:title=""/>
                </v:shape>
                <o:OLEObject Type="Embed" ProgID="Equation.DSMT4" ShapeID="_x0000_i1084" DrawAspect="Content" ObjectID="_1789393864" r:id="rId126"/>
              </w:object>
            </w:r>
            <w: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vAlign w:val="center"/>
          </w:tcPr>
          <w:p w14:paraId="2D733F53" w14:textId="5131834F" w:rsidR="00D97A74" w:rsidRPr="00D97A74" w:rsidRDefault="00D97A74" w:rsidP="008F4E47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6"/>
              </w:rPr>
            </w:pPr>
            <w:r w:rsidRPr="00D97A74">
              <w:rPr>
                <w:rFonts w:ascii="Times New Roman" w:hAnsi="Times New Roman" w:cs="Times New Roman"/>
                <w:bCs/>
                <w:color w:val="000000" w:themeColor="text1"/>
                <w:szCs w:val="26"/>
              </w:rPr>
              <w:t>Mỗi ý đúng được 0,25 điểm</w:t>
            </w:r>
          </w:p>
        </w:tc>
      </w:tr>
      <w:tr w:rsidR="008F4E47" w:rsidRPr="0027451B" w14:paraId="361BEA52" w14:textId="77777777" w:rsidTr="008F4E47">
        <w:tc>
          <w:tcPr>
            <w:tcW w:w="2122" w:type="dxa"/>
            <w:vMerge w:val="restart"/>
          </w:tcPr>
          <w:p w14:paraId="1E978F0C" w14:textId="0FC8EDFB" w:rsidR="008F4E47" w:rsidRPr="0027451B" w:rsidRDefault="008F4E47" w:rsidP="008F4E4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ài 3 (2</w:t>
            </w:r>
            <w:r w:rsidRPr="008F4E47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 điểm)</w:t>
            </w:r>
          </w:p>
        </w:tc>
        <w:tc>
          <w:tcPr>
            <w:tcW w:w="5953" w:type="dxa"/>
            <w:tcBorders>
              <w:bottom w:val="nil"/>
            </w:tcBorders>
          </w:tcPr>
          <w:p w14:paraId="4E29A407" w14:textId="77777777" w:rsidR="008F4E47" w:rsidRDefault="008F4E47" w:rsidP="008F4E47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EB60BD"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r w:rsidRPr="00EB60BD">
              <w:rPr>
                <w:rFonts w:asciiTheme="majorHAnsi" w:hAnsiTheme="majorHAnsi" w:cstheme="majorHAnsi"/>
                <w:position w:val="-16"/>
                <w:sz w:val="28"/>
                <w:szCs w:val="28"/>
              </w:rPr>
              <w:object w:dxaOrig="3720" w:dyaOrig="460" w14:anchorId="42769703">
                <v:shape id="_x0000_i1085" type="#_x0000_t75" style="width:186.1pt;height:23.25pt" o:ole="">
                  <v:imagedata r:id="rId106" o:title=""/>
                </v:shape>
                <o:OLEObject Type="Embed" ProgID="Equation.DSMT4" ShapeID="_x0000_i1085" DrawAspect="Content" ObjectID="_1789393865" r:id="rId127"/>
              </w:object>
            </w:r>
            <w:r w:rsidRPr="00EB60BD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7A977ECB" w14:textId="0913C490" w:rsidR="008F4E47" w:rsidRPr="00EB60BD" w:rsidRDefault="008F4E47" w:rsidP="008F4E47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8F4E47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040" w:dyaOrig="340" w14:anchorId="5668847B">
                <v:shape id="_x0000_i1086" type="#_x0000_t75" style="width:152.3pt;height:17.15pt" o:ole="">
                  <v:imagedata r:id="rId128" o:title=""/>
                </v:shape>
                <o:OLEObject Type="Embed" ProgID="Equation.DSMT4" ShapeID="_x0000_i1086" DrawAspect="Content" ObjectID="_1789393866" r:id="rId129"/>
              </w:object>
            </w:r>
          </w:p>
          <w:p w14:paraId="375792C1" w14:textId="6A67754A" w:rsidR="008F4E47" w:rsidRPr="0027451B" w:rsidRDefault="008F4E47" w:rsidP="008F4E47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8F4E47">
              <w:rPr>
                <w:rFonts w:ascii="Times New Roman" w:hAnsi="Times New Roman" w:cs="Times New Roman"/>
                <w:color w:val="000000" w:themeColor="text1"/>
                <w:position w:val="-6"/>
                <w:szCs w:val="26"/>
              </w:rPr>
              <w:object w:dxaOrig="940" w:dyaOrig="340" w14:anchorId="4C654D53">
                <v:shape id="_x0000_i1087" type="#_x0000_t75" style="width:47.1pt;height:17.15pt" o:ole="">
                  <v:imagedata r:id="rId130" o:title=""/>
                </v:shape>
                <o:OLEObject Type="Embed" ProgID="Equation.DSMT4" ShapeID="_x0000_i1087" DrawAspect="Content" ObjectID="_1789393867" r:id="rId131"/>
              </w:object>
            </w:r>
            <w:r>
              <w:rPr>
                <w:rFonts w:ascii="Times New Roman" w:hAnsi="Times New Roman" w:cs="Times New Roman"/>
                <w:color w:val="000000" w:themeColor="text1"/>
                <w:szCs w:val="26"/>
              </w:rPr>
              <w:t xml:space="preserve"> </w:t>
            </w:r>
          </w:p>
        </w:tc>
        <w:tc>
          <w:tcPr>
            <w:tcW w:w="1984" w:type="dxa"/>
            <w:tcBorders>
              <w:bottom w:val="nil"/>
            </w:tcBorders>
          </w:tcPr>
          <w:p w14:paraId="35A5D652" w14:textId="25BD45CC" w:rsidR="008F4E47" w:rsidRPr="00D97A74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D97A74">
              <w:rPr>
                <w:rFonts w:ascii="Times New Roman" w:hAnsi="Times New Roman" w:cs="Times New Roman"/>
                <w:bCs/>
                <w:color w:val="000000" w:themeColor="text1"/>
                <w:szCs w:val="26"/>
              </w:rPr>
              <w:t>Mỗi ý đúng đượ</w:t>
            </w:r>
            <w:r>
              <w:rPr>
                <w:rFonts w:ascii="Times New Roman" w:hAnsi="Times New Roman" w:cs="Times New Roman"/>
                <w:bCs/>
                <w:color w:val="000000" w:themeColor="text1"/>
                <w:szCs w:val="26"/>
              </w:rPr>
              <w:t>c 0,</w:t>
            </w:r>
            <w:r w:rsidRPr="00D97A74">
              <w:rPr>
                <w:rFonts w:ascii="Times New Roman" w:hAnsi="Times New Roman" w:cs="Times New Roman"/>
                <w:bCs/>
                <w:color w:val="000000" w:themeColor="text1"/>
                <w:szCs w:val="26"/>
              </w:rPr>
              <w:t>5 điểm</w:t>
            </w:r>
          </w:p>
        </w:tc>
      </w:tr>
      <w:tr w:rsidR="008F4E47" w:rsidRPr="0027451B" w14:paraId="0174B9C6" w14:textId="77777777" w:rsidTr="008F4E47">
        <w:tc>
          <w:tcPr>
            <w:tcW w:w="2122" w:type="dxa"/>
            <w:vMerge/>
          </w:tcPr>
          <w:p w14:paraId="2260E0F2" w14:textId="77777777" w:rsidR="008F4E47" w:rsidRPr="0027451B" w:rsidRDefault="008F4E47" w:rsidP="008F4E4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14808621" w14:textId="77777777" w:rsidR="008F4E47" w:rsidRDefault="008F4E47" w:rsidP="008F4E47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EB60BD">
              <w:rPr>
                <w:rFonts w:asciiTheme="majorHAnsi" w:hAnsiTheme="majorHAnsi" w:cstheme="majorHAnsi"/>
                <w:sz w:val="28"/>
                <w:szCs w:val="28"/>
              </w:rPr>
              <w:t xml:space="preserve">b) </w:t>
            </w:r>
            <w:r w:rsidRPr="00EB60BD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3159" w:dyaOrig="460" w14:anchorId="548F3211">
                <v:shape id="_x0000_i1088" type="#_x0000_t75" style="width:158.4pt;height:23.25pt" o:ole="">
                  <v:imagedata r:id="rId108" o:title=""/>
                </v:shape>
                <o:OLEObject Type="Embed" ProgID="Equation.DSMT4" ShapeID="_x0000_i1088" DrawAspect="Content" ObjectID="_1789393868" r:id="rId132"/>
              </w:object>
            </w:r>
            <w:r w:rsidRPr="00EB60BD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0ACDA2E2" w14:textId="4FAA5612" w:rsidR="008F4E47" w:rsidRPr="00EB60BD" w:rsidRDefault="008F4E47" w:rsidP="008F4E47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8F4E47">
              <w:rPr>
                <w:rFonts w:asciiTheme="majorHAnsi" w:hAnsiTheme="majorHAnsi" w:cstheme="majorHAnsi"/>
                <w:position w:val="-16"/>
                <w:sz w:val="28"/>
                <w:szCs w:val="28"/>
              </w:rPr>
              <w:object w:dxaOrig="3780" w:dyaOrig="460" w14:anchorId="0DEE61FD">
                <v:shape id="_x0000_i1089" type="#_x0000_t75" style="width:188.85pt;height:23.25pt" o:ole="">
                  <v:imagedata r:id="rId133" o:title=""/>
                </v:shape>
                <o:OLEObject Type="Embed" ProgID="Equation.DSMT4" ShapeID="_x0000_i1089" DrawAspect="Content" ObjectID="_1789393869" r:id="rId134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4F095E2D" w14:textId="77777777" w:rsidR="008F4E47" w:rsidRDefault="008F4E47" w:rsidP="008F4E47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8F4E47">
              <w:rPr>
                <w:rFonts w:ascii="Times New Roman" w:hAnsi="Times New Roman" w:cs="Times New Roman"/>
                <w:color w:val="000000" w:themeColor="text1"/>
                <w:position w:val="-6"/>
                <w:szCs w:val="26"/>
              </w:rPr>
              <w:object w:dxaOrig="3580" w:dyaOrig="340" w14:anchorId="245832E0">
                <v:shape id="_x0000_i1090" type="#_x0000_t75" style="width:179.45pt;height:17.15pt" o:ole="">
                  <v:imagedata r:id="rId135" o:title=""/>
                </v:shape>
                <o:OLEObject Type="Embed" ProgID="Equation.DSMT4" ShapeID="_x0000_i1090" DrawAspect="Content" ObjectID="_1789393870" r:id="rId136"/>
              </w:object>
            </w:r>
          </w:p>
          <w:p w14:paraId="79A26433" w14:textId="082FF432" w:rsidR="008F4E47" w:rsidRPr="0027451B" w:rsidRDefault="008F4E47" w:rsidP="008F4E47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8F4E47">
              <w:rPr>
                <w:rFonts w:ascii="Times New Roman" w:hAnsi="Times New Roman" w:cs="Times New Roman"/>
                <w:color w:val="000000" w:themeColor="text1"/>
                <w:position w:val="-6"/>
                <w:szCs w:val="26"/>
              </w:rPr>
              <w:object w:dxaOrig="560" w:dyaOrig="300" w14:anchorId="32B7E8BF">
                <v:shape id="_x0000_i1091" type="#_x0000_t75" style="width:27.7pt;height:14.95pt" o:ole="">
                  <v:imagedata r:id="rId137" o:title=""/>
                </v:shape>
                <o:OLEObject Type="Embed" ProgID="Equation.DSMT4" ShapeID="_x0000_i1091" DrawAspect="Content" ObjectID="_1789393871" r:id="rId138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5264D8C2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01DC6B83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00153CB0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6"/>
              </w:rPr>
              <w:t>0,5 điểm</w:t>
            </w:r>
          </w:p>
          <w:p w14:paraId="0C9F02E4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Cs w:val="26"/>
              </w:rPr>
            </w:pPr>
            <w:r w:rsidRPr="00D97A74">
              <w:rPr>
                <w:rFonts w:ascii="Times New Roman" w:hAnsi="Times New Roman" w:cs="Times New Roman"/>
                <w:bCs/>
                <w:color w:val="000000" w:themeColor="text1"/>
                <w:szCs w:val="26"/>
              </w:rPr>
              <w:t>0,25 điểm</w:t>
            </w:r>
          </w:p>
          <w:p w14:paraId="65EAF2E2" w14:textId="18A6B6A2" w:rsidR="008F4E47" w:rsidRPr="00D97A74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8F4E47">
              <w:rPr>
                <w:rFonts w:ascii="Times New Roman" w:hAnsi="Times New Roman" w:cs="Times New Roman"/>
                <w:color w:val="000000" w:themeColor="text1"/>
                <w:szCs w:val="26"/>
              </w:rPr>
              <w:t>0,25 điểm</w:t>
            </w:r>
          </w:p>
        </w:tc>
      </w:tr>
      <w:tr w:rsidR="00B05E74" w:rsidRPr="0027451B" w14:paraId="48D608EB" w14:textId="77777777" w:rsidTr="008F4E47">
        <w:tc>
          <w:tcPr>
            <w:tcW w:w="2122" w:type="dxa"/>
            <w:vMerge w:val="restart"/>
          </w:tcPr>
          <w:p w14:paraId="49DD8EBF" w14:textId="50F9ECB2" w:rsidR="00B05E74" w:rsidRPr="00B05E74" w:rsidRDefault="00B05E74" w:rsidP="008F4E4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 w:rsidRPr="00B05E74">
              <w:rPr>
                <w:rFonts w:asciiTheme="majorHAnsi" w:hAnsiTheme="majorHAnsi" w:cstheme="majorHAnsi"/>
                <w:b/>
                <w:bCs/>
              </w:rPr>
              <w:t>Bài 4. (1,5đ)</w:t>
            </w:r>
          </w:p>
        </w:tc>
        <w:tc>
          <w:tcPr>
            <w:tcW w:w="5953" w:type="dxa"/>
            <w:tcBorders>
              <w:bottom w:val="nil"/>
            </w:tcBorders>
          </w:tcPr>
          <w:p w14:paraId="1204D340" w14:textId="77777777" w:rsidR="00B05E74" w:rsidRPr="00B05E74" w:rsidRDefault="00B05E74" w:rsidP="00B05E74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E74"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r w:rsidRPr="00B05E74">
              <w:rPr>
                <w:position w:val="-6"/>
              </w:rPr>
              <w:object w:dxaOrig="1260" w:dyaOrig="340" w14:anchorId="0BE49F43">
                <v:shape id="_x0000_i1092" type="#_x0000_t75" style="width:63.15pt;height:17.15pt" o:ole="">
                  <v:imagedata r:id="rId110" o:title=""/>
                </v:shape>
                <o:OLEObject Type="Embed" ProgID="Equation.DSMT4" ShapeID="_x0000_i1092" DrawAspect="Content" ObjectID="_1789393872" r:id="rId139"/>
              </w:object>
            </w:r>
          </w:p>
          <w:p w14:paraId="53BA166B" w14:textId="4E68FC62" w:rsidR="00B05E74" w:rsidRPr="0027451B" w:rsidRDefault="00B05E74" w:rsidP="00B05E74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B05E74">
              <w:rPr>
                <w:rFonts w:ascii="Times New Roman" w:hAnsi="Times New Roman" w:cs="Times New Roman"/>
                <w:color w:val="000000" w:themeColor="text1"/>
                <w:position w:val="-14"/>
                <w:szCs w:val="26"/>
              </w:rPr>
              <w:object w:dxaOrig="1560" w:dyaOrig="420" w14:anchorId="48534284">
                <v:shape id="_x0000_i1093" type="#_x0000_t75" style="width:78.1pt;height:21.05pt" o:ole="">
                  <v:imagedata r:id="rId140" o:title=""/>
                </v:shape>
                <o:OLEObject Type="Embed" ProgID="Equation.DSMT4" ShapeID="_x0000_i1093" DrawAspect="Content" ObjectID="_1789393873" r:id="rId141"/>
              </w:object>
            </w:r>
            <w:r>
              <w:rPr>
                <w:rFonts w:ascii="Times New Roman" w:hAnsi="Times New Roman" w:cs="Times New Roman"/>
                <w:color w:val="000000" w:themeColor="text1"/>
                <w:szCs w:val="26"/>
              </w:rPr>
              <w:t xml:space="preserve"> </w:t>
            </w:r>
          </w:p>
        </w:tc>
        <w:tc>
          <w:tcPr>
            <w:tcW w:w="1984" w:type="dxa"/>
            <w:tcBorders>
              <w:bottom w:val="nil"/>
            </w:tcBorders>
          </w:tcPr>
          <w:p w14:paraId="24FAE954" w14:textId="66606D9B" w:rsidR="00B05E74" w:rsidRPr="00D97A74" w:rsidRDefault="00B05E74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6"/>
              </w:rPr>
              <w:t>0,5 điểm</w:t>
            </w:r>
          </w:p>
        </w:tc>
      </w:tr>
      <w:tr w:rsidR="00B05E74" w:rsidRPr="0027451B" w14:paraId="52C2FD67" w14:textId="77777777" w:rsidTr="008F4E47">
        <w:tc>
          <w:tcPr>
            <w:tcW w:w="2122" w:type="dxa"/>
            <w:vMerge/>
          </w:tcPr>
          <w:p w14:paraId="4EDD9A0A" w14:textId="77777777" w:rsidR="00B05E74" w:rsidRPr="00B05E74" w:rsidRDefault="00B05E74" w:rsidP="008F4E47">
            <w:pPr>
              <w:jc w:val="center"/>
              <w:rPr>
                <w:rFonts w:asciiTheme="majorHAnsi" w:hAnsiTheme="majorHAnsi" w:cstheme="majorHAnsi"/>
                <w:b/>
                <w:bCs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6EA4EE34" w14:textId="77777777" w:rsidR="00B05E74" w:rsidRPr="00B05E74" w:rsidRDefault="00B05E74" w:rsidP="00B05E74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E74">
              <w:rPr>
                <w:rFonts w:asciiTheme="majorHAnsi" w:hAnsiTheme="majorHAnsi" w:cstheme="majorHAnsi"/>
                <w:sz w:val="28"/>
                <w:szCs w:val="28"/>
              </w:rPr>
              <w:t xml:space="preserve">b) </w:t>
            </w:r>
            <w:r w:rsidRPr="00B05E74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1939" w:dyaOrig="380" w14:anchorId="3FB71B73">
                <v:shape id="_x0000_i1094" type="#_x0000_t75" style="width:96.9pt;height:18.85pt" o:ole="">
                  <v:imagedata r:id="rId112" o:title=""/>
                </v:shape>
                <o:OLEObject Type="Embed" ProgID="Equation.DSMT4" ShapeID="_x0000_i1094" DrawAspect="Content" ObjectID="_1789393874" r:id="rId142"/>
              </w:object>
            </w:r>
          </w:p>
          <w:p w14:paraId="17AF5C87" w14:textId="77777777" w:rsidR="00B05E74" w:rsidRDefault="00B05E74" w:rsidP="00B05E74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E74">
              <w:rPr>
                <w:rFonts w:asciiTheme="majorHAnsi" w:hAnsiTheme="majorHAnsi" w:cstheme="majorHAnsi"/>
                <w:position w:val="-16"/>
                <w:sz w:val="28"/>
                <w:szCs w:val="28"/>
              </w:rPr>
              <w:object w:dxaOrig="2720" w:dyaOrig="460" w14:anchorId="1F05B7B6">
                <v:shape id="_x0000_i1095" type="#_x0000_t75" style="width:135.7pt;height:23.25pt" o:ole="">
                  <v:imagedata r:id="rId143" o:title=""/>
                </v:shape>
                <o:OLEObject Type="Embed" ProgID="Equation.DSMT4" ShapeID="_x0000_i1095" DrawAspect="Content" ObjectID="_1789393875" r:id="rId144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40843E24" w14:textId="77777777" w:rsidR="00B05E74" w:rsidRDefault="00B05E74" w:rsidP="00B05E74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E74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720" w:dyaOrig="420" w14:anchorId="3D7D5606">
                <v:shape id="_x0000_i1096" type="#_x0000_t75" style="width:135.7pt;height:21.05pt" o:ole="">
                  <v:imagedata r:id="rId145" o:title=""/>
                </v:shape>
                <o:OLEObject Type="Embed" ProgID="Equation.DSMT4" ShapeID="_x0000_i1096" DrawAspect="Content" ObjectID="_1789393876" r:id="rId146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266B61BA" w14:textId="0BFB1DEF" w:rsidR="00B05E74" w:rsidRPr="00B05E74" w:rsidRDefault="00B05E74" w:rsidP="00B05E74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E74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1980" w:dyaOrig="420" w14:anchorId="2C50BFC0">
                <v:shape id="_x0000_i1097" type="#_x0000_t75" style="width:99.15pt;height:21.05pt" o:ole="">
                  <v:imagedata r:id="rId147" o:title=""/>
                </v:shape>
                <o:OLEObject Type="Embed" ProgID="Equation.DSMT4" ShapeID="_x0000_i1097" DrawAspect="Content" ObjectID="_1789393877" r:id="rId148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bottom w:val="nil"/>
            </w:tcBorders>
          </w:tcPr>
          <w:p w14:paraId="0090EC39" w14:textId="3B2B703F" w:rsidR="00B05E74" w:rsidRPr="00D97A74" w:rsidRDefault="00B05E74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6"/>
              </w:rPr>
              <w:lastRenderedPageBreak/>
              <w:t>1 điểm</w:t>
            </w:r>
          </w:p>
        </w:tc>
      </w:tr>
      <w:tr w:rsidR="00B05E74" w:rsidRPr="0027451B" w14:paraId="7E3F20FA" w14:textId="77777777" w:rsidTr="008F4E47">
        <w:tc>
          <w:tcPr>
            <w:tcW w:w="2122" w:type="dxa"/>
          </w:tcPr>
          <w:p w14:paraId="1594E69F" w14:textId="49AB1F39" w:rsidR="00B05E74" w:rsidRPr="00B05E74" w:rsidRDefault="00B05E74" w:rsidP="008F4E47">
            <w:pPr>
              <w:jc w:val="center"/>
              <w:rPr>
                <w:rFonts w:asciiTheme="majorHAnsi" w:hAnsiTheme="majorHAnsi" w:cstheme="majorHAnsi"/>
                <w:b/>
                <w:bCs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Bài 5 </w:t>
            </w:r>
            <w:r w:rsidR="00D305FA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1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  <w:tcBorders>
              <w:bottom w:val="nil"/>
            </w:tcBorders>
          </w:tcPr>
          <w:p w14:paraId="2B4E3AD8" w14:textId="562E087C" w:rsidR="00B05E74" w:rsidRDefault="00B05E74" w:rsidP="00B05E74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E74">
              <w:rPr>
                <w:rFonts w:asciiTheme="majorHAnsi" w:hAnsiTheme="majorHAnsi" w:cstheme="majorHAnsi"/>
                <w:sz w:val="28"/>
                <w:szCs w:val="28"/>
              </w:rPr>
              <w:t>Diện tích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vài cần dùng là diện tích</w:t>
            </w:r>
            <w:r w:rsidRPr="00B05E74">
              <w:rPr>
                <w:rFonts w:asciiTheme="majorHAnsi" w:hAnsiTheme="majorHAnsi" w:cstheme="majorHAnsi"/>
                <w:sz w:val="28"/>
                <w:szCs w:val="28"/>
              </w:rPr>
              <w:t xml:space="preserve"> xung quanh của chiếc lề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>u</w:t>
            </w:r>
            <w:r w:rsidRPr="00B05E74">
              <w:rPr>
                <w:rFonts w:asciiTheme="majorHAnsi" w:hAnsiTheme="majorHAnsi" w:cstheme="majorHAnsi"/>
                <w:sz w:val="28"/>
                <w:szCs w:val="28"/>
              </w:rPr>
              <w:t xml:space="preserve">: </w:t>
            </w:r>
          </w:p>
          <w:p w14:paraId="0C6022CE" w14:textId="0EB12580" w:rsidR="00B05E74" w:rsidRPr="00B05E74" w:rsidRDefault="00B05E74" w:rsidP="00B05E74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E74">
              <w:rPr>
                <w:rFonts w:asciiTheme="majorHAnsi" w:hAnsiTheme="majorHAnsi" w:cstheme="majorHAnsi"/>
                <w:position w:val="-26"/>
                <w:sz w:val="28"/>
                <w:szCs w:val="28"/>
              </w:rPr>
              <w:object w:dxaOrig="2680" w:dyaOrig="700" w14:anchorId="40AED4F8">
                <v:shape id="_x0000_i1098" type="#_x0000_t75" style="width:134.05pt;height:35.45pt" o:ole="">
                  <v:imagedata r:id="rId149" o:title=""/>
                </v:shape>
                <o:OLEObject Type="Embed" ProgID="Equation.DSMT4" ShapeID="_x0000_i1098" DrawAspect="Content" ObjectID="_1789393878" r:id="rId150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bottom w:val="nil"/>
            </w:tcBorders>
          </w:tcPr>
          <w:p w14:paraId="5F23DF6C" w14:textId="6F815A8F" w:rsidR="00B05E74" w:rsidRDefault="00D305FA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6"/>
              </w:rPr>
              <w:t>1</w:t>
            </w:r>
            <w:r w:rsidR="00B05E74">
              <w:rPr>
                <w:rFonts w:ascii="Times New Roman" w:hAnsi="Times New Roman" w:cs="Times New Roman"/>
                <w:color w:val="000000" w:themeColor="text1"/>
                <w:szCs w:val="26"/>
              </w:rPr>
              <w:t xml:space="preserve"> điểm</w:t>
            </w:r>
          </w:p>
        </w:tc>
      </w:tr>
      <w:tr w:rsidR="004366A8" w:rsidRPr="0027451B" w14:paraId="3E16354A" w14:textId="77777777" w:rsidTr="008F4E47">
        <w:tc>
          <w:tcPr>
            <w:tcW w:w="2122" w:type="dxa"/>
            <w:hideMark/>
          </w:tcPr>
          <w:p w14:paraId="7A9A968D" w14:textId="4B89D4A9" w:rsidR="004366A8" w:rsidRPr="0027451B" w:rsidRDefault="004366A8" w:rsidP="008F4E47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 xml:space="preserve">Bài 6 </w:t>
            </w:r>
            <w:r w:rsidR="008F4E47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1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5953" w:type="dxa"/>
          </w:tcPr>
          <w:p w14:paraId="394019CF" w14:textId="77777777" w:rsidR="004366A8" w:rsidRDefault="008F4E47" w:rsidP="008F4E47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5B70FD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7CE4CDC3" wp14:editId="70B6A381">
                  <wp:extent cx="1898650" cy="1739525"/>
                  <wp:effectExtent l="0" t="0" r="6350" b="0"/>
                  <wp:docPr id="14231632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316324" name=""/>
                          <pic:cNvPicPr/>
                        </pic:nvPicPr>
                        <pic:blipFill>
                          <a:blip r:embed="rId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7287" cy="1747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C2041B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Dựng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120" w:dyaOrig="260" w14:anchorId="15F40C00">
                <v:shape id="_x0000_i1099" type="#_x0000_t75" style="width:56.5pt;height:12.75pt" o:ole="">
                  <v:imagedata r:id="rId152" o:title=""/>
                </v:shape>
                <o:OLEObject Type="Embed" ProgID="Equation.DSMT4" ShapeID="_x0000_i1099" DrawAspect="Content" ObjectID="_1789393879" r:id="rId153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tại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300" w:dyaOrig="260" w14:anchorId="4E7D237B">
                <v:shape id="_x0000_i1100" type="#_x0000_t75" style="width:14.95pt;height:12.75pt" o:ole="">
                  <v:imagedata r:id="rId154" o:title=""/>
                </v:shape>
                <o:OLEObject Type="Embed" ProgID="Equation.DSMT4" ShapeID="_x0000_i1100" DrawAspect="Content" ObjectID="_1789393880" r:id="rId155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nối BD</w:t>
            </w:r>
          </w:p>
          <w:p w14:paraId="25247945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Xét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780" w:dyaOrig="260" w14:anchorId="31C70A77">
                <v:shape id="_x0000_i1101" type="#_x0000_t75" style="width:38.75pt;height:12.75pt" o:ole="">
                  <v:imagedata r:id="rId156" o:title=""/>
                </v:shape>
                <o:OLEObject Type="Embed" ProgID="Equation.DSMT4" ShapeID="_x0000_i1101" DrawAspect="Content" ObjectID="_1789393881" r:id="rId157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à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760" w:dyaOrig="279" w14:anchorId="3BE93678">
                <v:shape id="_x0000_i1102" type="#_x0000_t75" style="width:38.2pt;height:14.4pt" o:ole="">
                  <v:imagedata r:id="rId158" o:title=""/>
                </v:shape>
                <o:OLEObject Type="Embed" ProgID="Equation.DSMT4" ShapeID="_x0000_i1102" DrawAspect="Content" ObjectID="_1789393882" r:id="rId159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ta có:</w:t>
            </w:r>
          </w:p>
          <w:p w14:paraId="034D1068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+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440" w:dyaOrig="260" w14:anchorId="7CDB7F1E">
                <v:shape id="_x0000_i1103" type="#_x0000_t75" style="width:21.6pt;height:12.75pt" o:ole="">
                  <v:imagedata r:id="rId160" o:title=""/>
                </v:shape>
                <o:OLEObject Type="Embed" ProgID="Equation.DSMT4" ShapeID="_x0000_i1103" DrawAspect="Content" ObjectID="_1789393883" r:id="rId161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hung</w:t>
            </w:r>
          </w:p>
          <w:p w14:paraId="3E7B0C12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+ Góc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639" w:dyaOrig="260" w14:anchorId="0BA8A6D3">
                <v:shape id="_x0000_i1104" type="#_x0000_t75" style="width:32.1pt;height:12.75pt" o:ole="">
                  <v:imagedata r:id="rId162" o:title=""/>
                </v:shape>
                <o:OLEObject Type="Embed" ProgID="Equation.DSMT4" ShapeID="_x0000_i1104" DrawAspect="Content" ObjectID="_1789393884" r:id="rId163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= góc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620" w:dyaOrig="279" w14:anchorId="6014A91E">
                <v:shape id="_x0000_i1105" type="#_x0000_t75" style="width:31pt;height:14.4pt" o:ole="">
                  <v:imagedata r:id="rId164" o:title=""/>
                </v:shape>
                <o:OLEObject Type="Embed" ProgID="Equation.DSMT4" ShapeID="_x0000_i1105" DrawAspect="Content" ObjectID="_1789393885" r:id="rId165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so le trong)</w:t>
            </w:r>
          </w:p>
          <w:p w14:paraId="118AE16A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Suy ra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719" w:dyaOrig="279" w14:anchorId="13A8D425">
                <v:shape id="_x0000_i1106" type="#_x0000_t75" style="width:86.4pt;height:14.4pt" o:ole="">
                  <v:imagedata r:id="rId166" o:title=""/>
                </v:shape>
                <o:OLEObject Type="Embed" ProgID="Equation.DSMT4" ShapeID="_x0000_i1106" DrawAspect="Content" ObjectID="_1789393886" r:id="rId167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cạnh huyền – góc nhọn)</w:t>
            </w:r>
          </w:p>
          <w:p w14:paraId="17F665F1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Suy ra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660" w:dyaOrig="279" w14:anchorId="4EDF46AA">
                <v:shape id="_x0000_i1107" type="#_x0000_t75" style="width:83.1pt;height:14.4pt" o:ole="">
                  <v:imagedata r:id="rId168" o:title=""/>
                </v:shape>
                <o:OLEObject Type="Embed" ProgID="Equation.DSMT4" ShapeID="_x0000_i1107" DrawAspect="Content" ObjectID="_1789393887" r:id="rId169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và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760" w:dyaOrig="279" w14:anchorId="66A6BC93">
                <v:shape id="_x0000_i1108" type="#_x0000_t75" style="width:87.5pt;height:14.4pt" o:ole="">
                  <v:imagedata r:id="rId170" o:title=""/>
                </v:shape>
                <o:OLEObject Type="Embed" ProgID="Equation.DSMT4" ShapeID="_x0000_i1108" DrawAspect="Content" ObjectID="_1789393888" r:id="rId171"/>
              </w:object>
            </w:r>
          </w:p>
          <w:p w14:paraId="62B19E7F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Xét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740" w:dyaOrig="260" w14:anchorId="259D44EC">
                <v:shape id="_x0000_i1109" type="#_x0000_t75" style="width:36.55pt;height:12.75pt" o:ole="">
                  <v:imagedata r:id="rId172" o:title=""/>
                </v:shape>
                <o:OLEObject Type="Embed" ProgID="Equation.DSMT4" ShapeID="_x0000_i1109" DrawAspect="Content" ObjectID="_1789393889" r:id="rId173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vuông tại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300" w:dyaOrig="260" w14:anchorId="1D69CC55">
                <v:shape id="_x0000_i1110" type="#_x0000_t75" style="width:14.95pt;height:12.75pt" o:ole="">
                  <v:imagedata r:id="rId154" o:title=""/>
                </v:shape>
                <o:OLEObject Type="Embed" ProgID="Equation.DSMT4" ShapeID="_x0000_i1110" DrawAspect="Content" ObjectID="_1789393890" r:id="rId174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, ta có:</w:t>
            </w:r>
          </w:p>
          <w:p w14:paraId="531A6712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939" w:dyaOrig="320" w14:anchorId="7ED08E00">
                <v:shape id="_x0000_i1111" type="#_x0000_t75" style="width:96.9pt;height:15.5pt" o:ole="">
                  <v:imagedata r:id="rId175" o:title=""/>
                </v:shape>
                <o:OLEObject Type="Embed" ProgID="Equation.DSMT4" ShapeID="_x0000_i1111" DrawAspect="Content" ObjectID="_1789393891" r:id="rId176"/>
              </w:object>
            </w: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(Định lý Pythagore)</w:t>
            </w:r>
          </w:p>
          <w:p w14:paraId="36F0FDD3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position w:val="-78"/>
                <w:sz w:val="26"/>
                <w:szCs w:val="26"/>
              </w:rPr>
              <w:object w:dxaOrig="2000" w:dyaOrig="1680" w14:anchorId="21E48DE3">
                <v:shape id="_x0000_i1112" type="#_x0000_t75" style="width:99.7pt;height:84.2pt" o:ole="">
                  <v:imagedata r:id="rId177" o:title=""/>
                </v:shape>
                <o:OLEObject Type="Embed" ProgID="Equation.DSMT4" ShapeID="_x0000_i1112" DrawAspect="Content" ObjectID="_1789393892" r:id="rId178"/>
              </w:object>
            </w:r>
          </w:p>
          <w:p w14:paraId="56464AC9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Do đó </w:t>
            </w:r>
            <w:r w:rsidRPr="005B70FD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3300" w:dyaOrig="340" w14:anchorId="582408EB">
                <v:shape id="_x0000_i1113" type="#_x0000_t75" style="width:165.05pt;height:17.15pt" o:ole="">
                  <v:imagedata r:id="rId179" o:title=""/>
                </v:shape>
                <o:OLEObject Type="Embed" ProgID="Equation.DSMT4" ShapeID="_x0000_i1113" DrawAspect="Content" ObjectID="_1789393893" r:id="rId180"/>
              </w:object>
            </w:r>
          </w:p>
          <w:p w14:paraId="61AFF7A1" w14:textId="77777777" w:rsidR="008F4E47" w:rsidRPr="005B70FD" w:rsidRDefault="008F4E47" w:rsidP="008F4E47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ậy tổng quãng đường người đó chạy là:</w:t>
            </w:r>
          </w:p>
          <w:p w14:paraId="178E8FB1" w14:textId="36BBC9EF" w:rsidR="008F4E47" w:rsidRPr="0027451B" w:rsidRDefault="008F4E47" w:rsidP="008F4E47">
            <w:pPr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 w:rsidRPr="005B70FD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2480" w:dyaOrig="340" w14:anchorId="7976F5D6">
                <v:shape id="_x0000_i1114" type="#_x0000_t75" style="width:123.5pt;height:17.15pt" o:ole="">
                  <v:imagedata r:id="rId181" o:title=""/>
                </v:shape>
                <o:OLEObject Type="Embed" ProgID="Equation.DSMT4" ShapeID="_x0000_i1114" DrawAspect="Content" ObjectID="_1789393894" r:id="rId182"/>
              </w:object>
            </w:r>
          </w:p>
        </w:tc>
        <w:tc>
          <w:tcPr>
            <w:tcW w:w="1984" w:type="dxa"/>
          </w:tcPr>
          <w:p w14:paraId="5D3EA59F" w14:textId="77777777" w:rsidR="004366A8" w:rsidRDefault="004366A8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4764AFC2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7CB78E00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28CF7EC0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3B3E6331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637027AA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60AE8EEE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23AE2910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6B6A142A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5F9488CA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0FF83DFF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6"/>
              </w:rPr>
              <w:t>0,5 điểm</w:t>
            </w:r>
          </w:p>
          <w:p w14:paraId="416F2AA4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60C3A899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4D27D950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0CC8A2D7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081BBE3E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2B5E037A" w14:textId="77777777" w:rsidR="008F4E47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</w:p>
          <w:p w14:paraId="532B4581" w14:textId="570D1E2E" w:rsidR="008F4E47" w:rsidRPr="00D97A74" w:rsidRDefault="008F4E47" w:rsidP="008F4E47">
            <w:pPr>
              <w:jc w:val="center"/>
              <w:rPr>
                <w:rFonts w:ascii="Times New Roman" w:hAnsi="Times New Roman" w:cs="Times New Roman"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6"/>
              </w:rPr>
              <w:t>0,5 điểm</w:t>
            </w:r>
          </w:p>
        </w:tc>
      </w:tr>
    </w:tbl>
    <w:p w14:paraId="247FB2AF" w14:textId="77777777" w:rsidR="00733DE5" w:rsidRDefault="00733DE5" w:rsidP="004366A8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</w:p>
    <w:p w14:paraId="3E594DA8" w14:textId="148DF1BE" w:rsidR="004366A8" w:rsidRPr="00997144" w:rsidRDefault="004366A8" w:rsidP="004366A8">
      <w:pPr>
        <w:shd w:val="clear" w:color="auto" w:fill="FFFFFF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97144">
        <w:rPr>
          <w:rFonts w:ascii="Times New Roman" w:hAnsi="Times New Roman" w:cs="Times New Roman"/>
          <w:b/>
          <w:color w:val="000000" w:themeColor="text1"/>
          <w:szCs w:val="26"/>
        </w:rPr>
        <w:t>-</w:t>
      </w:r>
      <w:r w:rsidRPr="00997144">
        <w:rPr>
          <w:rFonts w:ascii="Times New Roman" w:hAnsi="Times New Roman" w:cs="Times New Roman"/>
          <w:b/>
          <w:color w:val="000000" w:themeColor="text1"/>
          <w:szCs w:val="26"/>
          <w:lang w:val="vi-VN"/>
        </w:rPr>
        <w:t>---- HẾT -----</w:t>
      </w:r>
    </w:p>
    <w:p w14:paraId="030508DE" w14:textId="77777777" w:rsidR="004366A8" w:rsidRPr="00B55145" w:rsidRDefault="004366A8" w:rsidP="004366A8">
      <w:pPr>
        <w:ind w:left="360"/>
        <w:rPr>
          <w:b/>
          <w:bCs/>
          <w:sz w:val="32"/>
          <w:szCs w:val="32"/>
        </w:rPr>
      </w:pPr>
    </w:p>
    <w:p w14:paraId="2A2BCBE5" w14:textId="77777777" w:rsidR="004366A8" w:rsidRPr="004366A8" w:rsidRDefault="004366A8"/>
    <w:sectPr w:rsidR="004366A8" w:rsidRPr="004366A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AB58E4"/>
    <w:multiLevelType w:val="hybridMultilevel"/>
    <w:tmpl w:val="F62C9A00"/>
    <w:lvl w:ilvl="0" w:tplc="E2F0BAA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90240195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6106074">
    <w:abstractNumId w:val="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910457915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81558768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795295895">
    <w:abstractNumId w:val="4"/>
  </w:num>
  <w:num w:numId="6" w16cid:durableId="127251499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66A8"/>
    <w:rsid w:val="002C4EBA"/>
    <w:rsid w:val="00317308"/>
    <w:rsid w:val="00377D27"/>
    <w:rsid w:val="004366A8"/>
    <w:rsid w:val="006347A0"/>
    <w:rsid w:val="006C1CF6"/>
    <w:rsid w:val="00733DE5"/>
    <w:rsid w:val="007C56E9"/>
    <w:rsid w:val="008F4E47"/>
    <w:rsid w:val="008F500A"/>
    <w:rsid w:val="00987D90"/>
    <w:rsid w:val="009C5F5C"/>
    <w:rsid w:val="00B05E74"/>
    <w:rsid w:val="00B659D4"/>
    <w:rsid w:val="00CD55EB"/>
    <w:rsid w:val="00D305FA"/>
    <w:rsid w:val="00D30630"/>
    <w:rsid w:val="00D97A74"/>
    <w:rsid w:val="00DE22D3"/>
    <w:rsid w:val="00EB1D93"/>
    <w:rsid w:val="00EB60BD"/>
    <w:rsid w:val="00FC21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character" w:customStyle="1" w:styleId="MTConvertedEquation">
    <w:name w:val="MTConvertedEquation"/>
    <w:basedOn w:val="DefaultParagraphFont"/>
    <w:rsid w:val="00B05E74"/>
    <w:rPr>
      <w:rFonts w:asciiTheme="majorHAnsi" w:hAnsiTheme="majorHAnsi" w:cstheme="majorHAnsi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png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60.png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image" Target="media/image66.wmf"/><Relationship Id="rId151" Type="http://schemas.openxmlformats.org/officeDocument/2006/relationships/image" Target="media/image73.png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72" Type="http://schemas.openxmlformats.org/officeDocument/2006/relationships/image" Target="media/image8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image" Target="media/image79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image" Target="media/image57.png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8.png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png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5</Pages>
  <Words>796</Words>
  <Characters>4541</Characters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1T05:55:00Z</dcterms:created>
  <dcterms:modified xsi:type="dcterms:W3CDTF">2024-10-02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